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5E85" w:rsidRDefault="00B75E85" w:rsidP="00B75E85">
      <w:pPr>
        <w:pStyle w:val="Heading3"/>
        <w:shd w:val="clear" w:color="auto" w:fill="FFFFFF"/>
        <w:spacing w:before="150" w:after="0" w:line="375" w:lineRule="atLeast"/>
        <w:jc w:val="center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BẢNG MA TRẬN ĐỀ THI HỌC KÌ </w:t>
      </w:r>
      <w:r>
        <w:rPr>
          <w:rFonts w:ascii="Times New Roman" w:hAnsi="Times New Roman"/>
          <w:color w:val="000000" w:themeColor="text1"/>
          <w:sz w:val="28"/>
          <w:szCs w:val="28"/>
          <w:lang w:val="vi-VN"/>
        </w:rPr>
        <w:t>II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LỚP </w:t>
      </w:r>
      <w:r>
        <w:rPr>
          <w:rFonts w:ascii="Times New Roman" w:hAnsi="Times New Roman"/>
          <w:color w:val="000000" w:themeColor="text1"/>
          <w:sz w:val="28"/>
          <w:szCs w:val="28"/>
          <w:lang w:val="vi-VN"/>
        </w:rPr>
        <w:t>4</w:t>
      </w:r>
      <w:r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MÔN T</w:t>
      </w:r>
      <w:r>
        <w:rPr>
          <w:rFonts w:ascii="Times New Roman" w:hAnsi="Times New Roman"/>
          <w:color w:val="000000" w:themeColor="text1"/>
          <w:sz w:val="28"/>
          <w:szCs w:val="28"/>
          <w:lang w:val="vi-VN"/>
        </w:rPr>
        <w:t>OÁN</w:t>
      </w:r>
    </w:p>
    <w:p w:rsidR="00B75E85" w:rsidRPr="00B75E85" w:rsidRDefault="00B75E85" w:rsidP="00E76752">
      <w:pPr>
        <w:jc w:val="center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vi-VN"/>
        </w:rPr>
        <w:t>Năm học 2022-2023</w:t>
      </w:r>
    </w:p>
    <w:p w:rsidR="00E76752" w:rsidRPr="005F74BC" w:rsidRDefault="00E76752" w:rsidP="00E76752">
      <w:pPr>
        <w:jc w:val="center"/>
        <w:rPr>
          <w:rFonts w:ascii="Times New Roman" w:hAnsi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99"/>
        <w:gridCol w:w="3874"/>
        <w:gridCol w:w="919"/>
        <w:gridCol w:w="795"/>
        <w:gridCol w:w="795"/>
        <w:gridCol w:w="660"/>
        <w:gridCol w:w="672"/>
        <w:gridCol w:w="674"/>
      </w:tblGrid>
      <w:tr w:rsidR="00E76752" w:rsidTr="00653DC4">
        <w:tc>
          <w:tcPr>
            <w:tcW w:w="89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Chủ đề</w:t>
            </w:r>
          </w:p>
        </w:tc>
        <w:tc>
          <w:tcPr>
            <w:tcW w:w="38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Nội dung</w:t>
            </w: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Số câu.</w:t>
            </w:r>
          </w:p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Mức 1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Mức 2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ind w:hanging="109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Mức 3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ind w:right="-10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Mức 4</w:t>
            </w: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E5EB1">
              <w:rPr>
                <w:rFonts w:ascii="Times New Roman" w:hAnsi="Times New Roman"/>
                <w:sz w:val="20"/>
                <w:szCs w:val="20"/>
              </w:rPr>
              <w:t>Tổng</w:t>
            </w:r>
          </w:p>
        </w:tc>
      </w:tr>
      <w:tr w:rsidR="00E76752" w:rsidTr="00653DC4">
        <w:tc>
          <w:tcPr>
            <w:tcW w:w="899" w:type="dxa"/>
            <w:vMerge w:val="restart"/>
          </w:tcPr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 xml:space="preserve">Số và phép tính: </w:t>
            </w:r>
          </w:p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 w:val="restart"/>
          </w:tcPr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 xml:space="preserve">- </w:t>
            </w:r>
            <w:r>
              <w:rPr>
                <w:rFonts w:ascii="Times New Roman" w:hAnsi="Times New Roman"/>
                <w:sz w:val="26"/>
              </w:rPr>
              <w:t>Nắm được khái niệm, đọc, viết, tính chất cơ bản, so sánh</w:t>
            </w:r>
            <w:r w:rsidR="00682D43">
              <w:rPr>
                <w:rFonts w:ascii="Times New Roman" w:hAnsi="Times New Roman"/>
                <w:sz w:val="26"/>
                <w:lang w:val="vi-VN"/>
              </w:rPr>
              <w:t xml:space="preserve"> số tự nhiên và</w:t>
            </w:r>
            <w:r>
              <w:rPr>
                <w:rFonts w:ascii="Times New Roman" w:hAnsi="Times New Roman"/>
                <w:sz w:val="26"/>
              </w:rPr>
              <w:t xml:space="preserve"> phân số.</w:t>
            </w:r>
          </w:p>
          <w:p w:rsidR="00E76752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-</w:t>
            </w:r>
            <w:r>
              <w:rPr>
                <w:rFonts w:ascii="Times New Roman" w:hAnsi="Times New Roman"/>
                <w:sz w:val="26"/>
              </w:rPr>
              <w:t>Thực hiện các phép tính với phân số</w:t>
            </w:r>
            <w:r w:rsidRPr="00FE5EB1">
              <w:rPr>
                <w:rFonts w:ascii="Times New Roman" w:hAnsi="Times New Roman"/>
                <w:sz w:val="26"/>
              </w:rPr>
              <w:t>.</w:t>
            </w:r>
          </w:p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- Vận dụng tìm thành phần chưa biết trong phép tính.</w:t>
            </w: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5</w:t>
            </w:r>
          </w:p>
        </w:tc>
      </w:tr>
      <w:tr w:rsidR="00E76752" w:rsidTr="00653DC4">
        <w:tc>
          <w:tcPr>
            <w:tcW w:w="899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,5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,5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0,5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4,5</w:t>
            </w:r>
          </w:p>
        </w:tc>
      </w:tr>
      <w:tr w:rsidR="00E76752" w:rsidTr="00653DC4">
        <w:tc>
          <w:tcPr>
            <w:tcW w:w="899" w:type="dxa"/>
            <w:vMerge w:val="restart"/>
          </w:tcPr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Đại lượng và đo đại lượng:</w:t>
            </w:r>
          </w:p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 w:val="restart"/>
          </w:tcPr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. Biết chuyển đổi các đơn vị đo</w:t>
            </w:r>
            <w:r>
              <w:rPr>
                <w:rFonts w:ascii="Times New Roman" w:hAnsi="Times New Roman"/>
                <w:sz w:val="26"/>
              </w:rPr>
              <w:t xml:space="preserve"> diện tích, thời gian</w:t>
            </w:r>
          </w:p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- Vận dụng được để giải toán.</w:t>
            </w: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</w:tr>
      <w:tr w:rsidR="00E76752" w:rsidTr="00653DC4">
        <w:tc>
          <w:tcPr>
            <w:tcW w:w="899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0,</w:t>
            </w:r>
            <w:r w:rsidRPr="00FE5EB1">
              <w:rPr>
                <w:rFonts w:ascii="Times New Roman" w:hAnsi="Times New Roman"/>
                <w:sz w:val="26"/>
              </w:rPr>
              <w:t>5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,5</w:t>
            </w:r>
          </w:p>
        </w:tc>
      </w:tr>
      <w:tr w:rsidR="00E76752" w:rsidTr="00653DC4">
        <w:tc>
          <w:tcPr>
            <w:tcW w:w="899" w:type="dxa"/>
            <w:vMerge w:val="restart"/>
          </w:tcPr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Hình học:</w:t>
            </w:r>
          </w:p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 w:val="restart"/>
          </w:tcPr>
          <w:p w:rsidR="00E76752" w:rsidRPr="00FE5EB1" w:rsidRDefault="00E76752" w:rsidP="00653DC4">
            <w:pPr>
              <w:ind w:right="-108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 xml:space="preserve">- </w:t>
            </w:r>
            <w:r>
              <w:rPr>
                <w:rFonts w:ascii="Times New Roman" w:hAnsi="Times New Roman"/>
                <w:sz w:val="26"/>
              </w:rPr>
              <w:t>Nắm được đặc điểm của hình bình hành, hình thoi, tính diện tích hình bình hành và hình thoi, hình chữ nhật.</w:t>
            </w:r>
          </w:p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2</w:t>
            </w:r>
          </w:p>
        </w:tc>
      </w:tr>
      <w:tr w:rsidR="00E76752" w:rsidTr="00653DC4">
        <w:tc>
          <w:tcPr>
            <w:tcW w:w="899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0,5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,5</w:t>
            </w:r>
          </w:p>
        </w:tc>
      </w:tr>
      <w:tr w:rsidR="00E76752" w:rsidTr="00653DC4">
        <w:tc>
          <w:tcPr>
            <w:tcW w:w="899" w:type="dxa"/>
            <w:vMerge w:val="restart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 xml:space="preserve">Giải toán </w:t>
            </w:r>
          </w:p>
        </w:tc>
        <w:tc>
          <w:tcPr>
            <w:tcW w:w="3874" w:type="dxa"/>
            <w:vMerge w:val="restart"/>
          </w:tcPr>
          <w:p w:rsidR="00E76752" w:rsidRDefault="00E76752" w:rsidP="00653DC4">
            <w:pPr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- Bài toán tìm hai số khi biết tổng (hiệu) và tỉ số của hai số.</w:t>
            </w:r>
          </w:p>
          <w:p w:rsidR="00E76752" w:rsidRPr="00FE5EB1" w:rsidRDefault="00E76752" w:rsidP="00653DC4">
            <w:pPr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- Tỉ lệ bản đồ.</w:t>
            </w: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</w:tr>
      <w:tr w:rsidR="00E76752" w:rsidTr="00653DC4">
        <w:tc>
          <w:tcPr>
            <w:tcW w:w="899" w:type="dxa"/>
            <w:vMerge/>
          </w:tcPr>
          <w:p w:rsidR="00E76752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/>
          </w:tcPr>
          <w:p w:rsidR="00E76752" w:rsidRDefault="00E76752" w:rsidP="00653DC4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795" w:type="dxa"/>
          </w:tcPr>
          <w:p w:rsidR="00E76752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0,5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,5</w:t>
            </w:r>
          </w:p>
        </w:tc>
      </w:tr>
      <w:tr w:rsidR="00E76752" w:rsidTr="00653DC4">
        <w:tc>
          <w:tcPr>
            <w:tcW w:w="899" w:type="dxa"/>
            <w:vMerge w:val="restart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Tổng</w:t>
            </w:r>
          </w:p>
        </w:tc>
        <w:tc>
          <w:tcPr>
            <w:tcW w:w="3874" w:type="dxa"/>
            <w:vMerge w:val="restart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5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3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1</w:t>
            </w:r>
            <w:r>
              <w:rPr>
                <w:rFonts w:ascii="Times New Roman" w:hAnsi="Times New Roman"/>
                <w:sz w:val="26"/>
              </w:rPr>
              <w:t>1</w:t>
            </w:r>
          </w:p>
        </w:tc>
      </w:tr>
      <w:tr w:rsidR="00E76752" w:rsidTr="00653DC4">
        <w:tc>
          <w:tcPr>
            <w:tcW w:w="899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3874" w:type="dxa"/>
            <w:vMerge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919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FE5EB1"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3,5</w:t>
            </w:r>
          </w:p>
        </w:tc>
        <w:tc>
          <w:tcPr>
            <w:tcW w:w="795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3,5</w:t>
            </w:r>
          </w:p>
        </w:tc>
        <w:tc>
          <w:tcPr>
            <w:tcW w:w="660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72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674" w:type="dxa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sz w:val="26"/>
              </w:rPr>
            </w:pPr>
            <w:r w:rsidRPr="00FE5EB1">
              <w:rPr>
                <w:rFonts w:ascii="Times New Roman" w:hAnsi="Times New Roman"/>
                <w:sz w:val="26"/>
              </w:rPr>
              <w:t>10</w:t>
            </w:r>
          </w:p>
        </w:tc>
      </w:tr>
    </w:tbl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Default="00E76752" w:rsidP="00E76752"/>
    <w:p w:rsidR="00E76752" w:rsidRPr="00682D43" w:rsidRDefault="00E76752" w:rsidP="00E76752">
      <w:pPr>
        <w:rPr>
          <w:rFonts w:asciiTheme="minorHAnsi" w:hAnsiTheme="minorHAnsi"/>
          <w:lang w:val="vi-VN"/>
        </w:rPr>
      </w:pPr>
    </w:p>
    <w:p w:rsidR="00E76752" w:rsidRDefault="00E76752" w:rsidP="00E76752"/>
    <w:tbl>
      <w:tblPr>
        <w:tblW w:w="10188" w:type="dxa"/>
        <w:tblLook w:val="01E0"/>
      </w:tblPr>
      <w:tblGrid>
        <w:gridCol w:w="3888"/>
        <w:gridCol w:w="6300"/>
      </w:tblGrid>
      <w:tr w:rsidR="00E76752" w:rsidRPr="00555DF2" w:rsidTr="00653DC4">
        <w:tc>
          <w:tcPr>
            <w:tcW w:w="3888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  <w:sz w:val="26"/>
                <w:szCs w:val="26"/>
              </w:rPr>
              <w:lastRenderedPageBreak/>
              <w:t>UBND HUYỆN VĨNH BẢO</w:t>
            </w:r>
          </w:p>
        </w:tc>
        <w:tc>
          <w:tcPr>
            <w:tcW w:w="6300" w:type="dxa"/>
          </w:tcPr>
          <w:p w:rsidR="00E76752" w:rsidRPr="00555DF2" w:rsidRDefault="00E76752" w:rsidP="00653DC4">
            <w:pPr>
              <w:rPr>
                <w:rFonts w:ascii="Times New Roman" w:hAnsi="Times New Roman"/>
                <w:b/>
                <w:bCs/>
              </w:rPr>
            </w:pPr>
            <w:r w:rsidRPr="00555DF2">
              <w:rPr>
                <w:rFonts w:ascii="Times New Roman" w:hAnsi="Times New Roman"/>
                <w:b/>
                <w:bCs/>
              </w:rPr>
              <w:t xml:space="preserve"> ĐỀ KIỂM TRA CHẤT LƯỢNG CHKII.</w:t>
            </w:r>
          </w:p>
        </w:tc>
      </w:tr>
      <w:tr w:rsidR="00E76752" w:rsidRPr="00555DF2" w:rsidTr="00653DC4">
        <w:tc>
          <w:tcPr>
            <w:tcW w:w="3888" w:type="dxa"/>
          </w:tcPr>
          <w:p w:rsidR="00E76752" w:rsidRPr="00555DF2" w:rsidRDefault="00E76752" w:rsidP="00653DC4">
            <w:pPr>
              <w:ind w:right="-108"/>
              <w:rPr>
                <w:rFonts w:ascii="Times New Roman" w:hAnsi="Times New Roman"/>
                <w:b/>
                <w:bCs/>
              </w:rPr>
            </w:pPr>
            <w:r w:rsidRPr="00555DF2">
              <w:rPr>
                <w:rFonts w:ascii="Times New Roman" w:hAnsi="Times New Roman"/>
                <w:b/>
                <w:bCs/>
                <w:sz w:val="26"/>
                <w:szCs w:val="26"/>
              </w:rPr>
              <w:t>TRƯỜNG TIỂU HỌC LÝ HỌC</w:t>
            </w:r>
          </w:p>
        </w:tc>
        <w:tc>
          <w:tcPr>
            <w:tcW w:w="6300" w:type="dxa"/>
          </w:tcPr>
          <w:p w:rsidR="00E76752" w:rsidRPr="00B75E85" w:rsidRDefault="00E76752" w:rsidP="00653DC4">
            <w:pPr>
              <w:rPr>
                <w:rFonts w:ascii="Times New Roman" w:hAnsi="Times New Roman"/>
                <w:b/>
                <w:bCs/>
                <w:lang w:val="vi-VN"/>
              </w:rPr>
            </w:pPr>
            <w:r w:rsidRPr="00555DF2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  <w:r w:rsidR="00B75E85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                 NĂM HỌC 20</w:t>
            </w:r>
            <w:r w:rsidR="00B75E85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2</w:t>
            </w:r>
            <w:r w:rsidRPr="00555DF2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- 20</w:t>
            </w:r>
            <w:r w:rsidR="00B75E85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3</w:t>
            </w:r>
          </w:p>
        </w:tc>
      </w:tr>
      <w:tr w:rsidR="00E76752" w:rsidRPr="00555DF2" w:rsidTr="00653DC4">
        <w:tc>
          <w:tcPr>
            <w:tcW w:w="3888" w:type="dxa"/>
          </w:tcPr>
          <w:p w:rsidR="00E76752" w:rsidRPr="00555DF2" w:rsidRDefault="00E76752" w:rsidP="00653DC4">
            <w:pPr>
              <w:rPr>
                <w:rFonts w:ascii="Times New Roman" w:hAnsi="Times New Roman"/>
              </w:rPr>
            </w:pPr>
          </w:p>
        </w:tc>
        <w:tc>
          <w:tcPr>
            <w:tcW w:w="6300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555DF2">
              <w:rPr>
                <w:rFonts w:ascii="Times New Roman" w:hAnsi="Times New Roman"/>
                <w:b/>
                <w:bCs/>
              </w:rPr>
              <w:t>Môn : Toán- Lớp 4</w:t>
            </w:r>
          </w:p>
          <w:p w:rsidR="00E76752" w:rsidRPr="00555DF2" w:rsidRDefault="00E76752" w:rsidP="00653DC4">
            <w:pPr>
              <w:jc w:val="center"/>
              <w:rPr>
                <w:rFonts w:ascii="Times New Roman" w:hAnsi="Times New Roman"/>
                <w:i/>
                <w:iCs/>
              </w:rPr>
            </w:pPr>
            <w:r w:rsidRPr="00555DF2">
              <w:rPr>
                <w:rFonts w:ascii="Times New Roman" w:hAnsi="Times New Roman"/>
                <w:i/>
                <w:iCs/>
              </w:rPr>
              <w:t>(Thời gian làm bài : 40 phút)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  <w:b/>
          <w:bCs/>
        </w:rPr>
        <w:t>A. Phần I</w:t>
      </w:r>
      <w:r w:rsidRPr="004A495A">
        <w:rPr>
          <w:rFonts w:ascii="Times New Roman" w:hAnsi="Times New Roman"/>
        </w:rPr>
        <w:t>: Mỗi bài tập dưới đây có kèm theo một số câu trả lời A, B, C, D (là đáp số, kết quả tính, …). Hãy khoanh vào chữ đặt trước câu trả lời đúng.</w:t>
      </w:r>
    </w:p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1. </w:t>
      </w:r>
      <w:r>
        <w:rPr>
          <w:rFonts w:ascii="Times New Roman" w:hAnsi="Times New Roman"/>
        </w:rPr>
        <w:t>Phân số nào bé nhất</w:t>
      </w:r>
      <w:r w:rsidRPr="004A495A">
        <w:rPr>
          <w:rFonts w:ascii="Times New Roman" w:hAnsi="Times New Roman"/>
        </w:rPr>
        <w:t xml:space="preserve"> là: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A.</w:t>
            </w:r>
            <w:r>
              <w:rPr>
                <w:rFonts w:ascii="Times New Roman" w:hAnsi="Times New Roman"/>
              </w:rPr>
              <w:t xml:space="preserve"> </w:t>
            </w:r>
            <w:r w:rsidRPr="00475043">
              <w:rPr>
                <w:rFonts w:ascii="Times New Roman" w:hAnsi="Times New Roman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4" o:title=""/>
                </v:shape>
                <o:OLEObject Type="Embed" ProgID="Equation.3" ShapeID="_x0000_i1025" DrawAspect="Content" ObjectID="_1742750318" r:id="rId5"/>
              </w:objec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B. </w:t>
            </w:r>
            <w:r w:rsidRPr="00475043">
              <w:rPr>
                <w:rFonts w:ascii="Times New Roman" w:hAnsi="Times New Roman"/>
                <w:position w:val="-24"/>
              </w:rPr>
              <w:object w:dxaOrig="220" w:dyaOrig="620">
                <v:shape id="_x0000_i1026" type="#_x0000_t75" style="width:11.25pt;height:30.75pt" o:ole="">
                  <v:imagedata r:id="rId6" o:title=""/>
                </v:shape>
                <o:OLEObject Type="Embed" ProgID="Equation.3" ShapeID="_x0000_i1026" DrawAspect="Content" ObjectID="_1742750319" r:id="rId7"/>
              </w:objec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C. </w:t>
            </w:r>
            <w:r w:rsidRPr="00475043">
              <w:rPr>
                <w:rFonts w:ascii="Times New Roman" w:hAnsi="Times New Roman"/>
                <w:position w:val="-24"/>
              </w:rPr>
              <w:object w:dxaOrig="240" w:dyaOrig="620">
                <v:shape id="_x0000_i1027" type="#_x0000_t75" style="width:12pt;height:30.75pt" o:ole="">
                  <v:imagedata r:id="rId8" o:title=""/>
                </v:shape>
                <o:OLEObject Type="Embed" ProgID="Equation.3" ShapeID="_x0000_i1027" DrawAspect="Content" ObjectID="_1742750320" r:id="rId9"/>
              </w:objec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D.</w:t>
            </w:r>
            <w:r w:rsidRPr="00475043">
              <w:rPr>
                <w:rFonts w:ascii="Times New Roman" w:hAnsi="Times New Roman"/>
                <w:position w:val="-24"/>
              </w:rPr>
              <w:object w:dxaOrig="320" w:dyaOrig="620">
                <v:shape id="_x0000_i1028" type="#_x0000_t75" style="width:15.75pt;height:30.75pt" o:ole="">
                  <v:imagedata r:id="rId10" o:title=""/>
                </v:shape>
                <o:OLEObject Type="Embed" ProgID="Equation.3" ShapeID="_x0000_i1028" DrawAspect="Content" ObjectID="_1742750321" r:id="rId11"/>
              </w:objec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>2.</w:t>
      </w:r>
      <w:r>
        <w:rPr>
          <w:rFonts w:ascii="Times New Roman" w:hAnsi="Times New Roman"/>
        </w:rPr>
        <w:t xml:space="preserve"> </w:t>
      </w:r>
      <w:r w:rsidRPr="004A495A">
        <w:rPr>
          <w:rFonts w:ascii="Times New Roman" w:hAnsi="Times New Roman"/>
        </w:rPr>
        <w:t xml:space="preserve">Kết quả của biểu thức </w:t>
      </w:r>
      <w:r w:rsidRPr="004A495A">
        <w:rPr>
          <w:rFonts w:ascii="Times New Roman" w:hAnsi="Times New Roman"/>
          <w:position w:val="-24"/>
        </w:rPr>
        <w:object w:dxaOrig="240" w:dyaOrig="620">
          <v:shape id="_x0000_i1029" type="#_x0000_t75" style="width:12pt;height:30.75pt" o:ole="" fillcolor="window">
            <v:imagedata r:id="rId12" o:title=""/>
          </v:shape>
          <o:OLEObject Type="Embed" ProgID="Equation.3" ShapeID="_x0000_i1029" DrawAspect="Content" ObjectID="_1742750322" r:id="rId13"/>
        </w:object>
      </w:r>
      <w:r w:rsidRPr="004A495A">
        <w:rPr>
          <w:rFonts w:ascii="Times New Roman" w:hAnsi="Times New Roman"/>
        </w:rPr>
        <w:t xml:space="preserve"> + </w:t>
      </w:r>
      <w:r w:rsidRPr="004A495A">
        <w:rPr>
          <w:rFonts w:ascii="Times New Roman" w:hAnsi="Times New Roman"/>
          <w:position w:val="-24"/>
        </w:rPr>
        <w:object w:dxaOrig="240" w:dyaOrig="620">
          <v:shape id="_x0000_i1030" type="#_x0000_t75" style="width:12pt;height:30.75pt" o:ole="" fillcolor="window">
            <v:imagedata r:id="rId14" o:title=""/>
          </v:shape>
          <o:OLEObject Type="Embed" ProgID="Equation.3" ShapeID="_x0000_i1030" DrawAspect="Content" ObjectID="_1742750323" r:id="rId15"/>
        </w:object>
      </w:r>
      <w:r w:rsidRPr="004A495A">
        <w:rPr>
          <w:rFonts w:ascii="Times New Roman" w:hAnsi="Times New Roman"/>
        </w:rPr>
        <w:t xml:space="preserve"> : </w:t>
      </w:r>
      <w:r w:rsidRPr="004A495A">
        <w:rPr>
          <w:rFonts w:ascii="Times New Roman" w:hAnsi="Times New Roman"/>
          <w:position w:val="-24"/>
        </w:rPr>
        <w:object w:dxaOrig="220" w:dyaOrig="620">
          <v:shape id="_x0000_i1031" type="#_x0000_t75" style="width:11.25pt;height:30.75pt" o:ole="" fillcolor="window">
            <v:imagedata r:id="rId16" o:title=""/>
          </v:shape>
          <o:OLEObject Type="Embed" ProgID="Equation.3" ShapeID="_x0000_i1031" DrawAspect="Content" ObjectID="_1742750324" r:id="rId17"/>
        </w:object>
      </w:r>
      <w:r w:rsidRPr="004A495A">
        <w:rPr>
          <w:rFonts w:ascii="Times New Roman" w:hAnsi="Times New Roman"/>
        </w:rPr>
        <w:t xml:space="preserve"> là: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>
                  <wp:extent cx="153035" cy="3911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391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B. </w:t>
            </w:r>
            <w:r w:rsidRPr="00555DF2">
              <w:rPr>
                <w:rFonts w:ascii="Times New Roman" w:hAnsi="Times New Roman"/>
                <w:position w:val="-24"/>
              </w:rPr>
              <w:object w:dxaOrig="320" w:dyaOrig="620">
                <v:shape id="_x0000_i1032" type="#_x0000_t75" style="width:15.75pt;height:30.75pt" o:ole="">
                  <v:imagedata r:id="rId19" o:title=""/>
                </v:shape>
                <o:OLEObject Type="Embed" ProgID="Equation.3" ShapeID="_x0000_i1032" DrawAspect="Content" ObjectID="_1742750325" r:id="rId20"/>
              </w:objec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C. </w:t>
            </w:r>
            <w:r w:rsidRPr="00555DF2">
              <w:rPr>
                <w:rFonts w:ascii="Times New Roman" w:hAnsi="Times New Roman"/>
                <w:position w:val="-24"/>
              </w:rPr>
              <w:object w:dxaOrig="320" w:dyaOrig="620">
                <v:shape id="_x0000_i1033" type="#_x0000_t75" style="width:15.75pt;height:30.75pt" o:ole="">
                  <v:imagedata r:id="rId21" o:title=""/>
                </v:shape>
                <o:OLEObject Type="Embed" ProgID="Equation.3" ShapeID="_x0000_i1033" DrawAspect="Content" ObjectID="_1742750326" r:id="rId22"/>
              </w:objec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D. </w:t>
            </w:r>
            <w:r w:rsidRPr="00743FB0">
              <w:rPr>
                <w:rFonts w:ascii="Times New Roman" w:hAnsi="Times New Roman"/>
                <w:position w:val="-24"/>
              </w:rPr>
              <w:object w:dxaOrig="240" w:dyaOrig="620">
                <v:shape id="_x0000_i1034" type="#_x0000_t75" style="width:12pt;height:30.75pt" o:ole="">
                  <v:imagedata r:id="rId23" o:title=""/>
                </v:shape>
                <o:OLEObject Type="Embed" ProgID="Equation.3" ShapeID="_x0000_i1034" DrawAspect="Content" ObjectID="_1742750327" r:id="rId24"/>
              </w:objec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3. Phân số nào bằng phân số </w:t>
      </w:r>
      <w:r w:rsidRPr="004A495A">
        <w:rPr>
          <w:rFonts w:ascii="Times New Roman" w:hAnsi="Times New Roman"/>
          <w:position w:val="-24"/>
        </w:rPr>
        <w:object w:dxaOrig="320" w:dyaOrig="620">
          <v:shape id="_x0000_i1035" type="#_x0000_t75" style="width:15.75pt;height:30.75pt" o:ole="">
            <v:imagedata r:id="rId25" o:title=""/>
          </v:shape>
          <o:OLEObject Type="Embed" ProgID="Equation.3" ShapeID="_x0000_i1035" DrawAspect="Content" ObjectID="_1742750328" r:id="rId26"/>
        </w:object>
      </w:r>
      <w:r w:rsidRPr="004A495A">
        <w:rPr>
          <w:rFonts w:ascii="Times New Roman" w:hAnsi="Times New Roman"/>
        </w:rPr>
        <w:t>?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A. </w:t>
            </w:r>
            <w:r w:rsidRPr="00555DF2">
              <w:rPr>
                <w:rFonts w:ascii="Times New Roman" w:hAnsi="Times New Roman"/>
                <w:position w:val="-24"/>
              </w:rPr>
              <w:object w:dxaOrig="360" w:dyaOrig="620">
                <v:shape id="_x0000_i1036" type="#_x0000_t75" style="width:18pt;height:30.75pt" o:ole="">
                  <v:imagedata r:id="rId27" o:title=""/>
                </v:shape>
                <o:OLEObject Type="Embed" ProgID="Equation.3" ShapeID="_x0000_i1036" DrawAspect="Content" ObjectID="_1742750329" r:id="rId28"/>
              </w:objec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B. </w:t>
            </w:r>
            <w:r w:rsidRPr="00743FB0">
              <w:rPr>
                <w:rFonts w:ascii="Times New Roman" w:hAnsi="Times New Roman"/>
                <w:position w:val="-24"/>
              </w:rPr>
              <w:object w:dxaOrig="320" w:dyaOrig="620">
                <v:shape id="_x0000_i1037" type="#_x0000_t75" style="width:15.75pt;height:30.75pt" o:ole="">
                  <v:imagedata r:id="rId29" o:title=""/>
                </v:shape>
                <o:OLEObject Type="Embed" ProgID="Equation.3" ShapeID="_x0000_i1037" DrawAspect="Content" ObjectID="_1742750330" r:id="rId30"/>
              </w:objec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C.</w:t>
            </w:r>
            <w:r w:rsidRPr="00743FB0">
              <w:rPr>
                <w:rFonts w:ascii="Times New Roman" w:hAnsi="Times New Roman"/>
                <w:position w:val="-24"/>
              </w:rPr>
              <w:object w:dxaOrig="340" w:dyaOrig="620">
                <v:shape id="_x0000_i1038" type="#_x0000_t75" style="width:17.25pt;height:30.75pt" o:ole="">
                  <v:imagedata r:id="rId31" o:title=""/>
                </v:shape>
                <o:OLEObject Type="Embed" ProgID="Equation.3" ShapeID="_x0000_i1038" DrawAspect="Content" ObjectID="_1742750331" r:id="rId32"/>
              </w:objec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D</w:t>
            </w:r>
            <w:r w:rsidRPr="00555DF2">
              <w:rPr>
                <w:rFonts w:ascii="Times New Roman" w:hAnsi="Times New Roman"/>
                <w:position w:val="-24"/>
              </w:rPr>
              <w:object w:dxaOrig="360" w:dyaOrig="620">
                <v:shape id="_x0000_i1039" type="#_x0000_t75" style="width:18pt;height:30.75pt" o:ole="">
                  <v:imagedata r:id="rId33" o:title=""/>
                </v:shape>
                <o:OLEObject Type="Embed" ProgID="Equation.3" ShapeID="_x0000_i1039" DrawAspect="Content" ObjectID="_1742750332" r:id="rId34"/>
              </w:object>
            </w:r>
            <w:r w:rsidRPr="00555DF2">
              <w:rPr>
                <w:rFonts w:ascii="Times New Roman" w:hAnsi="Times New Roman"/>
              </w:rPr>
              <w:t xml:space="preserve">. 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4. 45 </w:t>
      </w:r>
      <w:r>
        <w:rPr>
          <w:rFonts w:ascii="Times New Roman" w:hAnsi="Times New Roman"/>
        </w:rPr>
        <w:t>d</w:t>
      </w:r>
      <w:r w:rsidRPr="004A495A">
        <w:rPr>
          <w:rFonts w:ascii="Times New Roman" w:hAnsi="Times New Roman"/>
        </w:rPr>
        <w:t>m</w:t>
      </w:r>
      <w:r w:rsidRPr="004A495A">
        <w:rPr>
          <w:rFonts w:ascii="Times New Roman" w:hAnsi="Times New Roman"/>
          <w:vertAlign w:val="superscript"/>
        </w:rPr>
        <w:t>2</w:t>
      </w:r>
      <w:r w:rsidRPr="004A495A">
        <w:rPr>
          <w:rFonts w:ascii="Times New Roman" w:hAnsi="Times New Roman"/>
        </w:rPr>
        <w:t xml:space="preserve"> 4 cm</w:t>
      </w:r>
      <w:r w:rsidRPr="004A495A">
        <w:rPr>
          <w:rFonts w:ascii="Times New Roman" w:hAnsi="Times New Roman"/>
          <w:vertAlign w:val="superscript"/>
        </w:rPr>
        <w:t>2</w:t>
      </w:r>
      <w:r w:rsidRPr="004A495A">
        <w:rPr>
          <w:rFonts w:ascii="Times New Roman" w:hAnsi="Times New Roman"/>
        </w:rPr>
        <w:t xml:space="preserve"> = ..... cm</w:t>
      </w:r>
      <w:r w:rsidRPr="004A495A">
        <w:rPr>
          <w:rFonts w:ascii="Times New Roman" w:hAnsi="Times New Roman"/>
          <w:vertAlign w:val="superscript"/>
        </w:rPr>
        <w:t>2</w:t>
      </w:r>
      <w:r w:rsidRPr="004A495A">
        <w:rPr>
          <w:rFonts w:ascii="Times New Roman" w:hAnsi="Times New Roman"/>
        </w:rPr>
        <w:t>. Số thích hợp để viết vào chỗ chấm là: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A. 4504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4 05</w:t>
            </w:r>
            <w:r w:rsidRPr="00555DF2">
              <w:rPr>
                <w:rFonts w:ascii="Times New Roman" w:hAnsi="Times New Roman"/>
              </w:rPr>
              <w:t>4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C. 45004</w: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 45</w:t>
            </w:r>
            <w:r w:rsidRPr="00555DF2">
              <w:rPr>
                <w:rFonts w:ascii="Times New Roman" w:hAnsi="Times New Roman"/>
              </w:rPr>
              <w:t>40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5. </w:t>
      </w:r>
      <w:r>
        <w:rPr>
          <w:rFonts w:ascii="Times New Roman" w:hAnsi="Times New Roman"/>
        </w:rPr>
        <w:t xml:space="preserve">Diện tích hình thoi có độ dài hai đường chéo lần lượt là 10 cm và 6 cm </w:t>
      </w:r>
      <w:r w:rsidRPr="004A495A">
        <w:rPr>
          <w:rFonts w:ascii="Times New Roman" w:hAnsi="Times New Roman"/>
        </w:rPr>
        <w:t>là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</w:rPr>
              <w:t>60 cm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B.</w:t>
            </w:r>
            <w:r>
              <w:rPr>
                <w:rFonts w:ascii="Times New Roman" w:hAnsi="Times New Roman"/>
              </w:rPr>
              <w:t>60 c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 xml:space="preserve">C. </w:t>
            </w:r>
            <w:r>
              <w:rPr>
                <w:rFonts w:ascii="Times New Roman" w:hAnsi="Times New Roman"/>
              </w:rPr>
              <w:t>30 cm</w: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D.</w:t>
            </w:r>
            <w:r>
              <w:rPr>
                <w:rFonts w:ascii="Times New Roman" w:hAnsi="Times New Roman"/>
              </w:rPr>
              <w:t>30 c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6.  </w:t>
      </w:r>
      <w:r>
        <w:rPr>
          <w:rFonts w:ascii="Times New Roman" w:hAnsi="Times New Roman"/>
        </w:rPr>
        <w:t>Trên bản đồ tỉ lệ 1 : 1000 000, khoảng cách giữa hai địa điểm A và B là 2cm. Khoảng cách trên thực tế giữa hai địa điểm A và B là</w:t>
      </w:r>
      <w:r w:rsidRPr="004A495A">
        <w:rPr>
          <w:rFonts w:ascii="Times New Roman" w:hAnsi="Times New Roman"/>
        </w:rPr>
        <w:t>:</w:t>
      </w:r>
    </w:p>
    <w:tbl>
      <w:tblPr>
        <w:tblW w:w="9720" w:type="dxa"/>
        <w:tblBorders>
          <w:insideH w:val="single" w:sz="4" w:space="0" w:color="auto"/>
        </w:tblBorders>
        <w:tblLook w:val="01E0"/>
      </w:tblPr>
      <w:tblGrid>
        <w:gridCol w:w="2476"/>
        <w:gridCol w:w="2476"/>
        <w:gridCol w:w="2476"/>
        <w:gridCol w:w="2292"/>
      </w:tblGrid>
      <w:tr w:rsidR="00E76752" w:rsidRPr="00555DF2" w:rsidTr="00653DC4"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. 20 km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 2 km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76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. 200km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29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. 2000km</w:t>
            </w:r>
            <w:r w:rsidRPr="00555DF2">
              <w:rPr>
                <w:rFonts w:ascii="Times New Roman" w:hAnsi="Times New Roman"/>
              </w:rPr>
              <w:t xml:space="preserve"> </w:t>
            </w:r>
          </w:p>
        </w:tc>
      </w:tr>
    </w:tbl>
    <w:p w:rsidR="00E76752" w:rsidRPr="004A495A" w:rsidRDefault="00E76752" w:rsidP="00E76752">
      <w:pPr>
        <w:rPr>
          <w:rFonts w:ascii="Times New Roman" w:hAnsi="Times New Roman"/>
          <w:b/>
          <w:bCs/>
        </w:rPr>
      </w:pPr>
      <w:r w:rsidRPr="004A495A">
        <w:rPr>
          <w:rFonts w:ascii="Times New Roman" w:hAnsi="Times New Roman"/>
          <w:b/>
          <w:bCs/>
        </w:rPr>
        <w:t>B. Phần II.</w:t>
      </w:r>
    </w:p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t>1. Tính:</w:t>
      </w:r>
    </w:p>
    <w:tbl>
      <w:tblPr>
        <w:tblW w:w="0" w:type="auto"/>
        <w:tblLook w:val="01E0"/>
      </w:tblPr>
      <w:tblGrid>
        <w:gridCol w:w="4644"/>
        <w:gridCol w:w="4644"/>
      </w:tblGrid>
      <w:tr w:rsidR="00E76752" w:rsidRPr="00555DF2" w:rsidTr="00653DC4">
        <w:tc>
          <w:tcPr>
            <w:tcW w:w="4952" w:type="dxa"/>
          </w:tcPr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  <w:position w:val="-24"/>
              </w:rPr>
              <w:object w:dxaOrig="220" w:dyaOrig="620">
                <v:shape id="_x0000_i1040" type="#_x0000_t75" style="width:11.25pt;height:30.75pt" o:ole="">
                  <v:imagedata r:id="rId35" o:title=""/>
                </v:shape>
                <o:OLEObject Type="Embed" ProgID="Equation.3" ShapeID="_x0000_i1040" DrawAspect="Content" ObjectID="_1742750333" r:id="rId36"/>
              </w:object>
            </w:r>
            <w:r w:rsidRPr="00555DF2">
              <w:rPr>
                <w:rFonts w:ascii="Times New Roman" w:hAnsi="Times New Roman"/>
              </w:rPr>
              <w:t xml:space="preserve"> +</w:t>
            </w:r>
            <w:r w:rsidRPr="00555DF2">
              <w:rPr>
                <w:rFonts w:ascii="Times New Roman" w:hAnsi="Times New Roman"/>
                <w:position w:val="-24"/>
              </w:rPr>
              <w:object w:dxaOrig="240" w:dyaOrig="620">
                <v:shape id="_x0000_i1041" type="#_x0000_t75" style="width:12pt;height:30.75pt" o:ole="">
                  <v:imagedata r:id="rId37" o:title=""/>
                </v:shape>
                <o:OLEObject Type="Embed" ProgID="Equation.3" ShapeID="_x0000_i1041" DrawAspect="Content" ObjectID="_1742750334" r:id="rId38"/>
              </w:objec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</w:tc>
        <w:tc>
          <w:tcPr>
            <w:tcW w:w="4952" w:type="dxa"/>
          </w:tcPr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  <w:position w:val="-24"/>
              </w:rPr>
              <w:object w:dxaOrig="320" w:dyaOrig="620">
                <v:shape id="_x0000_i1042" type="#_x0000_t75" style="width:15.75pt;height:30.75pt" o:ole="">
                  <v:imagedata r:id="rId39" o:title=""/>
                </v:shape>
                <o:OLEObject Type="Embed" ProgID="Equation.3" ShapeID="_x0000_i1042" DrawAspect="Content" ObjectID="_1742750335" r:id="rId40"/>
              </w:object>
            </w:r>
            <w:r w:rsidRPr="00555DF2">
              <w:rPr>
                <w:rFonts w:ascii="Times New Roman" w:hAnsi="Times New Roman"/>
              </w:rPr>
              <w:t xml:space="preserve"> -</w:t>
            </w:r>
            <w:r w:rsidRPr="00555DF2">
              <w:rPr>
                <w:rFonts w:ascii="Times New Roman" w:hAnsi="Times New Roman"/>
                <w:position w:val="-24"/>
              </w:rPr>
              <w:object w:dxaOrig="240" w:dyaOrig="620">
                <v:shape id="_x0000_i1043" type="#_x0000_t75" style="width:12pt;height:30.75pt" o:ole="">
                  <v:imagedata r:id="rId41" o:title=""/>
                </v:shape>
                <o:OLEObject Type="Embed" ProgID="Equation.3" ShapeID="_x0000_i1043" DrawAspect="Content" ObjectID="_1742750336" r:id="rId42"/>
              </w:objec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</w:tc>
      </w:tr>
      <w:tr w:rsidR="00E76752" w:rsidRPr="00555DF2" w:rsidTr="00682D43">
        <w:trPr>
          <w:trHeight w:val="2444"/>
        </w:trPr>
        <w:tc>
          <w:tcPr>
            <w:tcW w:w="4952" w:type="dxa"/>
          </w:tcPr>
          <w:p w:rsidR="00E76752" w:rsidRPr="00555DF2" w:rsidRDefault="00E76752" w:rsidP="00653DC4">
            <w:pPr>
              <w:spacing w:before="60"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>
                  <wp:extent cx="914400" cy="21653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6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906B2">
              <w:rPr>
                <w:rFonts w:ascii="Times New Roman" w:hAnsi="Times New Roman"/>
                <w:position w:val="-24"/>
              </w:rPr>
              <w:object w:dxaOrig="240" w:dyaOrig="620">
                <v:shape id="_x0000_i1044" type="#_x0000_t75" style="width:12pt;height:30.75pt" o:ole="">
                  <v:imagedata r:id="rId44" o:title=""/>
                </v:shape>
                <o:OLEObject Type="Embed" ProgID="Equation.3" ShapeID="_x0000_i1044" DrawAspect="Content" ObjectID="_1742750337" r:id="rId45"/>
              </w:object>
            </w:r>
            <w:r>
              <w:rPr>
                <w:rFonts w:ascii="Times New Roman" w:hAnsi="Times New Roman"/>
                <w:position w:val="-10"/>
              </w:rPr>
              <w:t xml:space="preserve"> x </w:t>
            </w:r>
            <w:r w:rsidRPr="005906B2">
              <w:rPr>
                <w:rFonts w:ascii="Times New Roman" w:hAnsi="Times New Roman"/>
                <w:position w:val="-24"/>
              </w:rPr>
              <w:object w:dxaOrig="240" w:dyaOrig="620">
                <v:shape id="_x0000_i1045" type="#_x0000_t75" style="width:12pt;height:30.75pt" o:ole="">
                  <v:imagedata r:id="rId46" o:title=""/>
                </v:shape>
                <o:OLEObject Type="Embed" ProgID="Equation.3" ShapeID="_x0000_i1045" DrawAspect="Content" ObjectID="_1742750338" r:id="rId47"/>
              </w:objec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</w:t>
            </w:r>
          </w:p>
        </w:tc>
        <w:tc>
          <w:tcPr>
            <w:tcW w:w="4952" w:type="dxa"/>
          </w:tcPr>
          <w:p w:rsidR="00E7675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906B2">
              <w:rPr>
                <w:rFonts w:ascii="Times New Roman" w:hAnsi="Times New Roman"/>
                <w:position w:val="-24"/>
              </w:rPr>
              <w:object w:dxaOrig="320" w:dyaOrig="620">
                <v:shape id="_x0000_i1046" type="#_x0000_t75" style="width:15.75pt;height:30.75pt" o:ole="">
                  <v:imagedata r:id="rId48" o:title=""/>
                </v:shape>
                <o:OLEObject Type="Embed" ProgID="Equation.3" ShapeID="_x0000_i1046" DrawAspect="Content" ObjectID="_1742750339" r:id="rId49"/>
              </w:object>
            </w:r>
            <w:r>
              <w:rPr>
                <w:rFonts w:ascii="Times New Roman" w:hAnsi="Times New Roman"/>
              </w:rPr>
              <w:t xml:space="preserve"> - </w:t>
            </w:r>
            <w:r w:rsidRPr="005906B2">
              <w:rPr>
                <w:rFonts w:ascii="Times New Roman" w:hAnsi="Times New Roman"/>
                <w:position w:val="-24"/>
              </w:rPr>
              <w:object w:dxaOrig="240" w:dyaOrig="620">
                <v:shape id="_x0000_i1047" type="#_x0000_t75" style="width:12pt;height:30.75pt" o:ole="">
                  <v:imagedata r:id="rId50" o:title=""/>
                </v:shape>
                <o:OLEObject Type="Embed" ProgID="Equation.3" ShapeID="_x0000_i1047" DrawAspect="Content" ObjectID="_1742750340" r:id="rId51"/>
              </w:object>
            </w:r>
            <w:r>
              <w:rPr>
                <w:rFonts w:ascii="Times New Roman" w:hAnsi="Times New Roman"/>
              </w:rPr>
              <w:t xml:space="preserve">: </w:t>
            </w:r>
            <w:r w:rsidRPr="005906B2">
              <w:rPr>
                <w:rFonts w:ascii="Times New Roman" w:hAnsi="Times New Roman"/>
                <w:position w:val="-24"/>
              </w:rPr>
              <w:object w:dxaOrig="240" w:dyaOrig="620">
                <v:shape id="_x0000_i1048" type="#_x0000_t75" style="width:12pt;height:30.75pt" o:ole="">
                  <v:imagedata r:id="rId52" o:title=""/>
                </v:shape>
                <o:OLEObject Type="Embed" ProgID="Equation.3" ShapeID="_x0000_i1048" DrawAspect="Content" ObjectID="_1742750341" r:id="rId53"/>
              </w:objec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</w:p>
        </w:tc>
      </w:tr>
    </w:tbl>
    <w:p w:rsidR="00682D43" w:rsidRDefault="00682D43" w:rsidP="00E76752">
      <w:pPr>
        <w:rPr>
          <w:rFonts w:ascii="Times New Roman" w:hAnsi="Times New Roman"/>
          <w:lang w:val="vi-VN"/>
        </w:rPr>
      </w:pPr>
    </w:p>
    <w:p w:rsidR="00682D43" w:rsidRDefault="00682D43" w:rsidP="00E76752">
      <w:pPr>
        <w:rPr>
          <w:rFonts w:ascii="Times New Roman" w:hAnsi="Times New Roman"/>
          <w:lang w:val="vi-VN"/>
        </w:rPr>
      </w:pPr>
    </w:p>
    <w:p w:rsidR="00682D43" w:rsidRDefault="00682D43" w:rsidP="00E76752">
      <w:pPr>
        <w:rPr>
          <w:rFonts w:ascii="Times New Roman" w:hAnsi="Times New Roman"/>
          <w:lang w:val="vi-VN"/>
        </w:rPr>
      </w:pPr>
    </w:p>
    <w:p w:rsidR="00682D43" w:rsidRDefault="00682D43" w:rsidP="00E76752">
      <w:pPr>
        <w:rPr>
          <w:rFonts w:ascii="Times New Roman" w:hAnsi="Times New Roman"/>
          <w:lang w:val="vi-VN"/>
        </w:rPr>
      </w:pPr>
    </w:p>
    <w:p w:rsidR="00E76752" w:rsidRPr="004A495A" w:rsidRDefault="00E76752" w:rsidP="00E76752">
      <w:pPr>
        <w:rPr>
          <w:rFonts w:ascii="Times New Roman" w:hAnsi="Times New Roman"/>
        </w:rPr>
      </w:pPr>
      <w:r w:rsidRPr="004A495A">
        <w:rPr>
          <w:rFonts w:ascii="Times New Roman" w:hAnsi="Times New Roman"/>
        </w:rPr>
        <w:lastRenderedPageBreak/>
        <w:t>2. Điền dấu (&gt;, &lt; , = ) vào chỗ chấm:</w:t>
      </w:r>
    </w:p>
    <w:tbl>
      <w:tblPr>
        <w:tblW w:w="0" w:type="auto"/>
        <w:tblLook w:val="01E0"/>
      </w:tblPr>
      <w:tblGrid>
        <w:gridCol w:w="4649"/>
        <w:gridCol w:w="4639"/>
      </w:tblGrid>
      <w:tr w:rsidR="00E76752" w:rsidRPr="00555DF2" w:rsidTr="00653DC4">
        <w:tc>
          <w:tcPr>
            <w:tcW w:w="495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  <w:vertAlign w:val="superscript"/>
              </w:rPr>
            </w:pPr>
            <w:r w:rsidRPr="00555DF2">
              <w:rPr>
                <w:rFonts w:ascii="Times New Roman" w:hAnsi="Times New Roman"/>
              </w:rPr>
              <w:t>a) 6 m</w:t>
            </w:r>
            <w:r w:rsidRPr="00555DF2">
              <w:rPr>
                <w:rFonts w:ascii="Times New Roman" w:hAnsi="Times New Roman"/>
                <w:vertAlign w:val="superscript"/>
              </w:rPr>
              <w:t>2</w:t>
            </w:r>
            <w:r w:rsidRPr="00555DF2">
              <w:rPr>
                <w:rFonts w:ascii="Times New Roman" w:hAnsi="Times New Roman"/>
              </w:rPr>
              <w:t xml:space="preserve"> 5 dm</w:t>
            </w:r>
            <w:r w:rsidRPr="00555DF2">
              <w:rPr>
                <w:rFonts w:ascii="Times New Roman" w:hAnsi="Times New Roman"/>
                <w:vertAlign w:val="superscript"/>
              </w:rPr>
              <w:t>2</w:t>
            </w:r>
            <w:r w:rsidRPr="00555DF2">
              <w:rPr>
                <w:rFonts w:ascii="Times New Roman" w:hAnsi="Times New Roman"/>
              </w:rPr>
              <w:t xml:space="preserve">  ........  650 dm</w:t>
            </w:r>
            <w:r w:rsidRPr="00555DF2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495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b)  3 tấn 20 kg  ........ 32 tạ</w:t>
            </w:r>
          </w:p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</w:p>
        </w:tc>
      </w:tr>
      <w:tr w:rsidR="00E76752" w:rsidRPr="00555DF2" w:rsidTr="00653DC4">
        <w:tc>
          <w:tcPr>
            <w:tcW w:w="4952" w:type="dxa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c)</w:t>
            </w:r>
            <w:r w:rsidRPr="00555DF2">
              <w:rPr>
                <w:rFonts w:ascii="Times New Roman" w:hAnsi="Times New Roman"/>
                <w:position w:val="-24"/>
              </w:rPr>
              <w:object w:dxaOrig="240" w:dyaOrig="620">
                <v:shape id="_x0000_i1049" type="#_x0000_t75" style="width:12pt;height:30.75pt" o:ole="">
                  <v:imagedata r:id="rId54" o:title=""/>
                </v:shape>
                <o:OLEObject Type="Embed" ProgID="Equation.3" ShapeID="_x0000_i1049" DrawAspect="Content" ObjectID="_1742750342" r:id="rId55"/>
              </w:object>
            </w:r>
            <w:r w:rsidRPr="00555DF2">
              <w:rPr>
                <w:rFonts w:ascii="Times New Roman" w:hAnsi="Times New Roman"/>
              </w:rPr>
              <w:t xml:space="preserve"> m</w:t>
            </w:r>
            <w:r w:rsidRPr="00555DF2">
              <w:rPr>
                <w:rFonts w:ascii="Times New Roman" w:hAnsi="Times New Roman"/>
                <w:vertAlign w:val="superscript"/>
              </w:rPr>
              <w:t>2</w:t>
            </w:r>
            <w:r w:rsidRPr="00555DF2">
              <w:rPr>
                <w:rFonts w:ascii="Times New Roman" w:hAnsi="Times New Roman"/>
              </w:rPr>
              <w:t xml:space="preserve">      .......... 7 500 cm</w:t>
            </w:r>
            <w:r w:rsidRPr="00555DF2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4952" w:type="dxa"/>
            <w:vAlign w:val="center"/>
          </w:tcPr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d) 2 giờ 45 phút .... 245 phút</w:t>
            </w:r>
          </w:p>
          <w:p w:rsidR="00E76752" w:rsidRPr="00555DF2" w:rsidRDefault="00E76752" w:rsidP="00653DC4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E76752" w:rsidRPr="004A495A" w:rsidRDefault="00E76752" w:rsidP="00E76752">
      <w:pPr>
        <w:rPr>
          <w:rFonts w:ascii="Times New Roman" w:hAnsi="Times New Roman"/>
        </w:rPr>
      </w:pPr>
    </w:p>
    <w:p w:rsidR="00E76752" w:rsidRDefault="00E76752" w:rsidP="00E76752">
      <w:pPr>
        <w:pStyle w:val="BodyText2"/>
        <w:ind w:firstLine="360"/>
        <w:jc w:val="both"/>
        <w:rPr>
          <w:rFonts w:ascii="Times New Roman" w:hAnsi="Times New Roman"/>
        </w:rPr>
      </w:pPr>
      <w:r w:rsidRPr="004A495A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Tìm y:</w:t>
      </w:r>
    </w:p>
    <w:tbl>
      <w:tblPr>
        <w:tblW w:w="0" w:type="auto"/>
        <w:tblLook w:val="01E0"/>
      </w:tblPr>
      <w:tblGrid>
        <w:gridCol w:w="4667"/>
        <w:gridCol w:w="4621"/>
      </w:tblGrid>
      <w:tr w:rsidR="00E76752" w:rsidRPr="00555DF2" w:rsidTr="00653DC4">
        <w:tc>
          <w:tcPr>
            <w:tcW w:w="4952" w:type="dxa"/>
          </w:tcPr>
          <w:p w:rsidR="00E76752" w:rsidRDefault="00E76752" w:rsidP="00653DC4">
            <w:pPr>
              <w:pStyle w:val="BodyText2"/>
              <w:ind w:firstLine="36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</w:rPr>
              <w:drawing>
                <wp:inline distT="0" distB="0" distL="0" distR="0">
                  <wp:extent cx="914400" cy="21653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6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t xml:space="preserve"> y x 36 = 36770</w:t>
            </w:r>
          </w:p>
          <w:p w:rsidR="00E76752" w:rsidRPr="00555DF2" w:rsidRDefault="00E76752" w:rsidP="00653DC4">
            <w:pPr>
              <w:spacing w:before="60" w:after="6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0"/>
              </w:rPr>
              <w:t xml:space="preserve">              </w:t>
            </w:r>
            <w:r w:rsidRPr="00555DF2">
              <w:rPr>
                <w:rFonts w:ascii="Times New Roman" w:hAnsi="Times New Roman"/>
              </w:rPr>
              <w:t>...................</w:t>
            </w:r>
            <w:r>
              <w:rPr>
                <w:rFonts w:ascii="Times New Roman" w:hAnsi="Times New Roman"/>
              </w:rPr>
              <w:t>.........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</w:p>
        </w:tc>
        <w:tc>
          <w:tcPr>
            <w:tcW w:w="4952" w:type="dxa"/>
          </w:tcPr>
          <w:p w:rsidR="00E7675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906B2">
              <w:rPr>
                <w:rFonts w:ascii="Times New Roman" w:hAnsi="Times New Roman"/>
                <w:position w:val="-24"/>
              </w:rPr>
              <w:object w:dxaOrig="320" w:dyaOrig="620">
                <v:shape id="_x0000_i1050" type="#_x0000_t75" style="width:15.75pt;height:30.75pt" o:ole="">
                  <v:imagedata r:id="rId48" o:title=""/>
                </v:shape>
                <o:OLEObject Type="Embed" ProgID="Equation.3" ShapeID="_x0000_i1050" DrawAspect="Content" ObjectID="_1742750343" r:id="rId56"/>
              </w:object>
            </w:r>
            <w:r>
              <w:rPr>
                <w:rFonts w:ascii="Times New Roman" w:hAnsi="Times New Roman"/>
              </w:rPr>
              <w:t xml:space="preserve"> - y =  </w:t>
            </w:r>
            <w:r w:rsidRPr="00292C93">
              <w:rPr>
                <w:rFonts w:ascii="Times New Roman" w:hAnsi="Times New Roman"/>
                <w:position w:val="-24"/>
              </w:rPr>
              <w:object w:dxaOrig="240" w:dyaOrig="620">
                <v:shape id="_x0000_i1051" type="#_x0000_t75" style="width:12pt;height:30.75pt" o:ole="">
                  <v:imagedata r:id="rId57" o:title=""/>
                </v:shape>
                <o:OLEObject Type="Embed" ProgID="Equation.3" ShapeID="_x0000_i1051" DrawAspect="Content" ObjectID="_1742750344" r:id="rId58"/>
              </w:object>
            </w:r>
            <w:r>
              <w:rPr>
                <w:rFonts w:ascii="Times New Roman" w:hAnsi="Times New Roman"/>
              </w:rPr>
              <w:t xml:space="preserve">: </w:t>
            </w:r>
            <w:r w:rsidRPr="00292C93">
              <w:rPr>
                <w:rFonts w:ascii="Times New Roman" w:hAnsi="Times New Roman"/>
                <w:position w:val="-24"/>
              </w:rPr>
              <w:object w:dxaOrig="240" w:dyaOrig="620">
                <v:shape id="_x0000_i1052" type="#_x0000_t75" style="width:12pt;height:30.75pt" o:ole="">
                  <v:imagedata r:id="rId59" o:title=""/>
                </v:shape>
                <o:OLEObject Type="Embed" ProgID="Equation.3" ShapeID="_x0000_i1052" DrawAspect="Content" ObjectID="_1742750345" r:id="rId60"/>
              </w:objec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</w:t>
            </w:r>
            <w:r>
              <w:rPr>
                <w:rFonts w:ascii="Times New Roman" w:hAnsi="Times New Roman"/>
              </w:rPr>
              <w:t>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  <w:r w:rsidRPr="00555DF2">
              <w:rPr>
                <w:rFonts w:ascii="Times New Roman" w:hAnsi="Times New Roman"/>
              </w:rPr>
              <w:t>...........................</w:t>
            </w:r>
            <w:r>
              <w:rPr>
                <w:rFonts w:ascii="Times New Roman" w:hAnsi="Times New Roman"/>
              </w:rPr>
              <w:t>....</w:t>
            </w:r>
          </w:p>
          <w:p w:rsidR="00E76752" w:rsidRPr="00555DF2" w:rsidRDefault="00E76752" w:rsidP="00653DC4">
            <w:pPr>
              <w:spacing w:before="60" w:after="60"/>
              <w:jc w:val="center"/>
              <w:rPr>
                <w:rFonts w:ascii="Times New Roman" w:hAnsi="Times New Roman"/>
              </w:rPr>
            </w:pPr>
          </w:p>
        </w:tc>
      </w:tr>
    </w:tbl>
    <w:p w:rsidR="00E76752" w:rsidRPr="004A495A" w:rsidRDefault="00E76752" w:rsidP="00E76752">
      <w:pPr>
        <w:pStyle w:val="BodyText2"/>
        <w:ind w:firstLine="3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</w:t>
      </w:r>
      <w:r w:rsidRPr="004A495A">
        <w:rPr>
          <w:rFonts w:ascii="Times New Roman" w:hAnsi="Times New Roman"/>
        </w:rPr>
        <w:t>Một mảnh đ</w:t>
      </w:r>
      <w:r>
        <w:rPr>
          <w:rFonts w:ascii="Times New Roman" w:hAnsi="Times New Roman"/>
        </w:rPr>
        <w:t>ấ</w:t>
      </w:r>
      <w:r w:rsidRPr="004A495A">
        <w:rPr>
          <w:rFonts w:ascii="Times New Roman" w:hAnsi="Times New Roman"/>
        </w:rPr>
        <w:t xml:space="preserve">t hình chữ nhật có </w:t>
      </w:r>
      <w:r>
        <w:rPr>
          <w:rFonts w:ascii="Times New Roman" w:hAnsi="Times New Roman"/>
        </w:rPr>
        <w:t>nửa chu vi</w:t>
      </w:r>
      <w:r w:rsidRPr="004A495A">
        <w:rPr>
          <w:rFonts w:ascii="Times New Roman" w:hAnsi="Times New Roman"/>
        </w:rPr>
        <w:t xml:space="preserve"> 60m, chiều rộng bằng </w:t>
      </w:r>
      <w:r w:rsidRPr="004A495A">
        <w:rPr>
          <w:rFonts w:ascii="Times New Roman" w:hAnsi="Times New Roman"/>
          <w:position w:val="-24"/>
        </w:rPr>
        <w:object w:dxaOrig="240" w:dyaOrig="620">
          <v:shape id="_x0000_i1053" type="#_x0000_t75" style="width:12pt;height:30.75pt" o:ole="">
            <v:imagedata r:id="rId61" o:title=""/>
          </v:shape>
          <o:OLEObject Type="Embed" ProgID="Equation.3" ShapeID="_x0000_i1053" DrawAspect="Content" ObjectID="_1742750346" r:id="rId62"/>
        </w:object>
      </w:r>
      <w:r>
        <w:rPr>
          <w:rFonts w:ascii="Times New Roman" w:hAnsi="Times New Roman"/>
        </w:rPr>
        <w:t xml:space="preserve"> chiều dài</w:t>
      </w:r>
      <w:r w:rsidRPr="004A495A">
        <w:rPr>
          <w:rFonts w:ascii="Times New Roman" w:hAnsi="Times New Roman"/>
        </w:rPr>
        <w:t xml:space="preserve">. Tính diện tích mảnh đất? </w:t>
      </w:r>
    </w:p>
    <w:p w:rsidR="00E76752" w:rsidRPr="004A495A" w:rsidRDefault="00E76752" w:rsidP="00E76752">
      <w:pPr>
        <w:spacing w:line="360" w:lineRule="auto"/>
        <w:rPr>
          <w:rFonts w:ascii="Times New Roman" w:hAnsi="Times New Roman"/>
        </w:rPr>
      </w:pPr>
      <w:r w:rsidRPr="004A495A"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76752" w:rsidRPr="004A495A" w:rsidRDefault="00E76752" w:rsidP="00E76752">
      <w:pPr>
        <w:spacing w:line="360" w:lineRule="auto"/>
        <w:rPr>
          <w:rFonts w:ascii="Times New Roman" w:hAnsi="Times New Roman"/>
        </w:rPr>
      </w:pPr>
      <w:r w:rsidRPr="004A495A"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B23FC" w:rsidRPr="007B10A1" w:rsidRDefault="007B10A1" w:rsidP="001B23FC">
      <w:pPr>
        <w:tabs>
          <w:tab w:val="left" w:leader="dot" w:pos="10573"/>
        </w:tabs>
        <w:spacing w:line="400" w:lineRule="atLeast"/>
        <w:jc w:val="both"/>
        <w:rPr>
          <w:rFonts w:ascii="Times New Roman" w:hAnsi="Times New Roman"/>
          <w:bCs/>
          <w:position w:val="-24"/>
          <w:lang w:val="pt-BR"/>
        </w:rPr>
      </w:pPr>
      <w:r w:rsidRPr="007B10A1">
        <w:rPr>
          <w:rFonts w:ascii="Times New Roman" w:hAnsi="Times New Roman"/>
          <w:lang w:val="vi-VN"/>
        </w:rPr>
        <w:t>5</w:t>
      </w:r>
      <w:r w:rsidR="001B23FC" w:rsidRPr="007B10A1">
        <w:rPr>
          <w:rFonts w:ascii="Times New Roman" w:hAnsi="Times New Roman"/>
        </w:rPr>
        <w:t>.</w:t>
      </w:r>
      <w:r w:rsidR="001B23FC" w:rsidRPr="007B10A1">
        <w:rPr>
          <w:rFonts w:ascii="Times New Roman" w:hAnsi="Times New Roman"/>
          <w:lang w:val="pt-BR"/>
        </w:rPr>
        <w:t xml:space="preserve"> Tính nhanh: (1 điểm)  </w:t>
      </w:r>
    </w:p>
    <w:p w:rsidR="001B23FC" w:rsidRPr="00AA7683" w:rsidRDefault="001B23FC" w:rsidP="001B23FC">
      <w:pPr>
        <w:rPr>
          <w:rFonts w:ascii="Times New Roman" w:hAnsi="Times New Roman"/>
          <w:bCs/>
          <w:color w:val="FF0000"/>
          <w:position w:val="-24"/>
        </w:rPr>
      </w:pPr>
      <w:r>
        <w:rPr>
          <w:rFonts w:ascii="Times New Roman" w:hAnsi="Times New Roman"/>
          <w:bCs/>
          <w:lang w:val="vi-VN"/>
        </w:rPr>
        <w:t xml:space="preserve">a, </w:t>
      </w:r>
      <w:r>
        <w:rPr>
          <w:rFonts w:ascii="Times New Roman" w:hAnsi="Times New Roman"/>
          <w:bCs/>
          <w:noProof/>
          <w:color w:val="FF0000"/>
          <w:position w:val="-24"/>
        </w:rPr>
        <w:drawing>
          <wp:inline distT="0" distB="0" distL="0" distR="0">
            <wp:extent cx="1362075" cy="390525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color w:val="FF0000"/>
          <w:position w:val="-24"/>
        </w:rPr>
        <w:t xml:space="preserve">                                           </w:t>
      </w:r>
      <w:r>
        <w:rPr>
          <w:rFonts w:ascii="Times New Roman" w:hAnsi="Times New Roman"/>
          <w:bCs/>
          <w:lang w:val="vi-VN"/>
        </w:rPr>
        <w:t xml:space="preserve">b, </w:t>
      </w:r>
      <w:r w:rsidRPr="003E5609">
        <w:rPr>
          <w:rFonts w:ascii="Times New Roman" w:hAnsi="Times New Roman"/>
          <w:bCs/>
          <w:position w:val="-24"/>
        </w:rPr>
        <w:object w:dxaOrig="240" w:dyaOrig="620">
          <v:shape id="_x0000_i1054" type="#_x0000_t75" style="width:12pt;height:30.75pt" o:ole="">
            <v:imagedata r:id="rId64" o:title=""/>
          </v:shape>
          <o:OLEObject Type="Embed" ProgID="Equation.3" ShapeID="_x0000_i1054" DrawAspect="Content" ObjectID="_1742750347" r:id="rId65"/>
        </w:object>
      </w:r>
      <w:r>
        <w:rPr>
          <w:rFonts w:ascii="Times New Roman" w:hAnsi="Times New Roman"/>
          <w:bCs/>
          <w:lang w:val="pt-BR"/>
        </w:rPr>
        <w:t xml:space="preserve"> : </w:t>
      </w:r>
      <w:r w:rsidRPr="003E5609">
        <w:rPr>
          <w:rFonts w:ascii="Times New Roman" w:hAnsi="Times New Roman"/>
          <w:bCs/>
          <w:position w:val="-24"/>
        </w:rPr>
        <w:object w:dxaOrig="220" w:dyaOrig="620">
          <v:shape id="_x0000_i1055" type="#_x0000_t75" style="width:11.25pt;height:30.75pt" o:ole="">
            <v:imagedata r:id="rId66" o:title=""/>
          </v:shape>
          <o:OLEObject Type="Embed" ProgID="Equation.3" ShapeID="_x0000_i1055" DrawAspect="Content" ObjectID="_1742750348" r:id="rId67"/>
        </w:object>
      </w:r>
      <w:r>
        <w:rPr>
          <w:rFonts w:ascii="Times New Roman" w:hAnsi="Times New Roman"/>
          <w:bCs/>
          <w:lang w:val="pt-BR"/>
        </w:rPr>
        <w:t xml:space="preserve"> + </w:t>
      </w:r>
      <w:r w:rsidRPr="003E5609">
        <w:rPr>
          <w:rFonts w:ascii="Times New Roman" w:hAnsi="Times New Roman"/>
          <w:bCs/>
          <w:position w:val="-24"/>
        </w:rPr>
        <w:object w:dxaOrig="240" w:dyaOrig="620">
          <v:shape id="_x0000_i1056" type="#_x0000_t75" style="width:12pt;height:30.75pt" o:ole="">
            <v:imagedata r:id="rId68" o:title=""/>
          </v:shape>
          <o:OLEObject Type="Embed" ProgID="Equation.3" ShapeID="_x0000_i1056" DrawAspect="Content" ObjectID="_1742750349" r:id="rId69"/>
        </w:object>
      </w:r>
      <w:r>
        <w:rPr>
          <w:rFonts w:ascii="Times New Roman" w:hAnsi="Times New Roman"/>
          <w:bCs/>
          <w:lang w:val="pt-BR"/>
        </w:rPr>
        <w:t xml:space="preserve">: </w:t>
      </w:r>
      <w:r w:rsidRPr="003E5609">
        <w:rPr>
          <w:rFonts w:ascii="Times New Roman" w:hAnsi="Times New Roman"/>
          <w:bCs/>
          <w:position w:val="-24"/>
        </w:rPr>
        <w:object w:dxaOrig="220" w:dyaOrig="620">
          <v:shape id="_x0000_i1057" type="#_x0000_t75" style="width:11.25pt;height:30.75pt" o:ole="">
            <v:imagedata r:id="rId66" o:title=""/>
          </v:shape>
          <o:OLEObject Type="Embed" ProgID="Equation.3" ShapeID="_x0000_i1057" DrawAspect="Content" ObjectID="_1742750350" r:id="rId70"/>
        </w:object>
      </w:r>
      <w:r>
        <w:rPr>
          <w:rFonts w:ascii="Times New Roman" w:hAnsi="Times New Roman"/>
          <w:bCs/>
          <w:lang w:val="pt-BR"/>
        </w:rPr>
        <w:t xml:space="preserve"> - </w:t>
      </w:r>
      <w:r w:rsidRPr="003E5609">
        <w:rPr>
          <w:rFonts w:ascii="Times New Roman" w:hAnsi="Times New Roman"/>
          <w:bCs/>
          <w:position w:val="-24"/>
        </w:rPr>
        <w:object w:dxaOrig="240" w:dyaOrig="620">
          <v:shape id="_x0000_i1058" type="#_x0000_t75" style="width:12pt;height:30.75pt" o:ole="">
            <v:imagedata r:id="rId71" o:title=""/>
          </v:shape>
          <o:OLEObject Type="Embed" ProgID="Equation.3" ShapeID="_x0000_i1058" DrawAspect="Content" ObjectID="_1742750351" r:id="rId72"/>
        </w:object>
      </w:r>
      <w:r>
        <w:rPr>
          <w:rFonts w:ascii="Times New Roman" w:hAnsi="Times New Roman"/>
          <w:bCs/>
          <w:lang w:val="pt-BR"/>
        </w:rPr>
        <w:t xml:space="preserve">: </w:t>
      </w:r>
      <w:r w:rsidRPr="003E5609">
        <w:rPr>
          <w:rFonts w:ascii="Times New Roman" w:hAnsi="Times New Roman"/>
          <w:bCs/>
          <w:position w:val="-24"/>
        </w:rPr>
        <w:object w:dxaOrig="220" w:dyaOrig="620">
          <v:shape id="_x0000_i1059" type="#_x0000_t75" style="width:11.25pt;height:30.75pt" o:ole="">
            <v:imagedata r:id="rId66" o:title=""/>
          </v:shape>
          <o:OLEObject Type="Embed" ProgID="Equation.3" ShapeID="_x0000_i1059" DrawAspect="Content" ObjectID="_1742750352" r:id="rId73"/>
        </w:object>
      </w:r>
    </w:p>
    <w:p w:rsidR="00E76752" w:rsidRDefault="00E76752" w:rsidP="00E76752">
      <w:pPr>
        <w:spacing w:line="360" w:lineRule="auto"/>
        <w:rPr>
          <w:rFonts w:ascii="Times New Roman" w:hAnsi="Times New Roman"/>
        </w:rPr>
      </w:pPr>
      <w:r w:rsidRPr="004A495A"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</w:rPr>
        <w:t>................</w:t>
      </w:r>
    </w:p>
    <w:p w:rsidR="00682D43" w:rsidRDefault="00682D43" w:rsidP="00682D43">
      <w:pPr>
        <w:spacing w:line="360" w:lineRule="auto"/>
        <w:rPr>
          <w:rFonts w:ascii="Times New Roman" w:hAnsi="Times New Roman"/>
          <w:b/>
          <w:bCs/>
          <w:noProof/>
          <w:lang w:val="vi-VN"/>
        </w:rPr>
      </w:pPr>
    </w:p>
    <w:p w:rsidR="00E76752" w:rsidRPr="00F53683" w:rsidRDefault="00E76752" w:rsidP="00E76752">
      <w:pPr>
        <w:spacing w:line="360" w:lineRule="auto"/>
        <w:jc w:val="center"/>
        <w:rPr>
          <w:rFonts w:ascii="Times New Roman" w:hAnsi="Times New Roman"/>
          <w:b/>
          <w:bCs/>
          <w:noProof/>
        </w:rPr>
      </w:pPr>
      <w:r w:rsidRPr="00F53683">
        <w:rPr>
          <w:rFonts w:ascii="Times New Roman" w:hAnsi="Times New Roman"/>
          <w:b/>
          <w:bCs/>
          <w:noProof/>
        </w:rPr>
        <w:lastRenderedPageBreak/>
        <w:t>HƯỚNG DẪN CHẤM M</w:t>
      </w:r>
      <w:r>
        <w:rPr>
          <w:rFonts w:ascii="Times New Roman" w:hAnsi="Times New Roman"/>
          <w:b/>
          <w:bCs/>
          <w:noProof/>
        </w:rPr>
        <w:t xml:space="preserve">ÔN TOÁN LỚP 4 </w:t>
      </w:r>
      <w:r w:rsidRPr="00F53683">
        <w:rPr>
          <w:rFonts w:ascii="Times New Roman" w:hAnsi="Times New Roman"/>
          <w:b/>
          <w:bCs/>
          <w:noProof/>
        </w:rPr>
        <w:t xml:space="preserve"> HỌC KỲ </w:t>
      </w:r>
      <w:r>
        <w:rPr>
          <w:rFonts w:ascii="Times New Roman" w:hAnsi="Times New Roman"/>
          <w:b/>
          <w:bCs/>
          <w:noProof/>
        </w:rPr>
        <w:t>I</w:t>
      </w:r>
      <w:r w:rsidRPr="00F53683">
        <w:rPr>
          <w:rFonts w:ascii="Times New Roman" w:hAnsi="Times New Roman"/>
          <w:b/>
          <w:bCs/>
          <w:noProof/>
        </w:rPr>
        <w:t>I</w:t>
      </w:r>
    </w:p>
    <w:p w:rsidR="00E76752" w:rsidRPr="00F53683" w:rsidRDefault="00E76752" w:rsidP="00E76752">
      <w:pPr>
        <w:jc w:val="center"/>
        <w:rPr>
          <w:rFonts w:ascii="Times New Roman" w:hAnsi="Times New Roman"/>
          <w:b/>
          <w:bCs/>
        </w:rPr>
      </w:pPr>
      <w:r w:rsidRPr="00F53683">
        <w:rPr>
          <w:rFonts w:ascii="Times New Roman" w:hAnsi="Times New Roman"/>
          <w:b/>
          <w:bCs/>
        </w:rPr>
        <w:t>I. PHẦN TRẮC NGHIỆM</w:t>
      </w:r>
    </w:p>
    <w:p w:rsidR="00E76752" w:rsidRPr="00F53683" w:rsidRDefault="00E76752" w:rsidP="00E76752">
      <w:pPr>
        <w:jc w:val="center"/>
        <w:rPr>
          <w:rFonts w:ascii="Times New Roman" w:hAnsi="Times New Roman"/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96"/>
        <w:gridCol w:w="3096"/>
        <w:gridCol w:w="3096"/>
      </w:tblGrid>
      <w:tr w:rsidR="00E76752" w:rsidRPr="00FE5EB1" w:rsidTr="00653DC4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</w:rPr>
              <w:t xml:space="preserve"> </w:t>
            </w:r>
            <w:r w:rsidRPr="00FE5EB1">
              <w:rPr>
                <w:rFonts w:ascii="Times New Roman" w:hAnsi="Times New Roman"/>
                <w:b/>
                <w:bCs/>
              </w:rPr>
              <w:t>Đáp án đúng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Số điểm</w:t>
            </w:r>
          </w:p>
        </w:tc>
      </w:tr>
      <w:tr w:rsidR="00E76752" w:rsidRPr="00FE5EB1" w:rsidTr="00653DC4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1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  <w:tr w:rsidR="00E76752" w:rsidRPr="00FE5EB1" w:rsidTr="00653DC4"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 2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</w:rPr>
              <w:t>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  <w:tr w:rsidR="00E76752" w:rsidRPr="00FE5EB1" w:rsidTr="00653DC4">
        <w:trPr>
          <w:trHeight w:val="309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 3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  <w:tr w:rsidR="00E76752" w:rsidRPr="00FE5EB1" w:rsidTr="00653DC4">
        <w:trPr>
          <w:trHeight w:val="309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4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</w:rPr>
            </w:pPr>
            <w:r w:rsidRPr="00FE5EB1">
              <w:rPr>
                <w:rFonts w:ascii="Times New Roman" w:hAnsi="Times New Roman"/>
              </w:rPr>
              <w:t>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  <w:tr w:rsidR="00E76752" w:rsidRPr="00FE5EB1" w:rsidTr="00653DC4">
        <w:trPr>
          <w:trHeight w:val="309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 5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  <w:tr w:rsidR="00E76752" w:rsidRPr="00FE5EB1" w:rsidTr="00653DC4">
        <w:trPr>
          <w:trHeight w:val="309"/>
        </w:trPr>
        <w:tc>
          <w:tcPr>
            <w:tcW w:w="30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Câu  6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6752" w:rsidRPr="00FE5EB1" w:rsidRDefault="00E76752" w:rsidP="00653DC4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E5EB1">
              <w:rPr>
                <w:rFonts w:ascii="Times New Roman" w:hAnsi="Times New Roman"/>
                <w:b/>
                <w:bCs/>
              </w:rPr>
              <w:t>0,5</w:t>
            </w:r>
          </w:p>
        </w:tc>
      </w:tr>
    </w:tbl>
    <w:p w:rsidR="00E76752" w:rsidRPr="00F53683" w:rsidRDefault="00E76752" w:rsidP="00E76752">
      <w:pPr>
        <w:jc w:val="center"/>
        <w:rPr>
          <w:rFonts w:ascii="Times New Roman" w:hAnsi="Times New Roman"/>
          <w:b/>
          <w:bCs/>
        </w:rPr>
      </w:pPr>
    </w:p>
    <w:p w:rsidR="00E76752" w:rsidRPr="00F53683" w:rsidRDefault="00E76752" w:rsidP="00E76752">
      <w:pPr>
        <w:jc w:val="center"/>
        <w:rPr>
          <w:rFonts w:ascii="Times New Roman" w:hAnsi="Times New Roman"/>
          <w:b/>
          <w:bCs/>
        </w:rPr>
      </w:pPr>
      <w:r w:rsidRPr="00F53683">
        <w:rPr>
          <w:rFonts w:ascii="Times New Roman" w:hAnsi="Times New Roman"/>
          <w:b/>
          <w:bCs/>
        </w:rPr>
        <w:t>II. PHẦN TỰ LUẬN</w:t>
      </w:r>
    </w:p>
    <w:p w:rsidR="00E76752" w:rsidRPr="00F53683" w:rsidRDefault="00E76752" w:rsidP="00E76752">
      <w:pPr>
        <w:rPr>
          <w:rFonts w:ascii="Times New Roman" w:hAnsi="Times New Roman"/>
          <w:b/>
          <w:bCs/>
        </w:rPr>
      </w:pPr>
    </w:p>
    <w:p w:rsidR="00E76752" w:rsidRPr="00F53683" w:rsidRDefault="00E76752" w:rsidP="00E76752">
      <w:pPr>
        <w:rPr>
          <w:rFonts w:ascii="Times New Roman" w:hAnsi="Times New Roman"/>
        </w:rPr>
      </w:pPr>
      <w:r w:rsidRPr="00F53683">
        <w:rPr>
          <w:rFonts w:ascii="Times New Roman" w:hAnsi="Times New Roman"/>
          <w:b/>
          <w:bCs/>
        </w:rPr>
        <w:t>Bài 1</w:t>
      </w:r>
      <w:r w:rsidRPr="00F53683">
        <w:rPr>
          <w:rFonts w:ascii="Times New Roman" w:hAnsi="Times New Roman"/>
          <w:b/>
          <w:bCs/>
          <w:i/>
          <w:iCs/>
        </w:rPr>
        <w:t>(2 điểm)</w:t>
      </w:r>
      <w:r w:rsidRPr="00F53683">
        <w:rPr>
          <w:rFonts w:ascii="Times New Roman" w:hAnsi="Times New Roman"/>
        </w:rPr>
        <w:t xml:space="preserve"> Mỗi phần đ</w:t>
      </w:r>
      <w:r>
        <w:rPr>
          <w:rFonts w:ascii="Times New Roman" w:hAnsi="Times New Roman"/>
        </w:rPr>
        <w:t>ú</w:t>
      </w:r>
      <w:r w:rsidRPr="00F53683">
        <w:rPr>
          <w:rFonts w:ascii="Times New Roman" w:hAnsi="Times New Roman"/>
        </w:rPr>
        <w:t>ng cho 0,5 điểm</w:t>
      </w:r>
    </w:p>
    <w:p w:rsidR="00E76752" w:rsidRPr="00F53683" w:rsidRDefault="00E76752" w:rsidP="00E76752">
      <w:pPr>
        <w:rPr>
          <w:rFonts w:ascii="Times New Roman" w:hAnsi="Times New Roman"/>
        </w:rPr>
      </w:pPr>
      <w:r w:rsidRPr="00F53683">
        <w:rPr>
          <w:rFonts w:ascii="Times New Roman" w:hAnsi="Times New Roman"/>
          <w:b/>
          <w:bCs/>
        </w:rPr>
        <w:t>Bài 2</w:t>
      </w:r>
      <w:r w:rsidRPr="00F53683">
        <w:rPr>
          <w:rFonts w:ascii="Times New Roman" w:hAnsi="Times New Roman"/>
          <w:b/>
          <w:bCs/>
          <w:i/>
          <w:iCs/>
        </w:rPr>
        <w:t>(1 điểm)</w:t>
      </w:r>
      <w:r w:rsidRPr="00F53683">
        <w:rPr>
          <w:rFonts w:ascii="Times New Roman" w:hAnsi="Times New Roman"/>
        </w:rPr>
        <w:t xml:space="preserve">  Mỗi phần đ</w:t>
      </w:r>
      <w:r>
        <w:rPr>
          <w:rFonts w:ascii="Times New Roman" w:hAnsi="Times New Roman"/>
        </w:rPr>
        <w:t>úng cho 0,2</w:t>
      </w:r>
      <w:r w:rsidRPr="00F53683">
        <w:rPr>
          <w:rFonts w:ascii="Times New Roman" w:hAnsi="Times New Roman"/>
        </w:rPr>
        <w:t>5 điểm</w:t>
      </w:r>
    </w:p>
    <w:p w:rsidR="00E76752" w:rsidRPr="00F53683" w:rsidRDefault="00E76752" w:rsidP="00E76752">
      <w:pPr>
        <w:rPr>
          <w:rFonts w:ascii="Times New Roman" w:hAnsi="Times New Roman"/>
        </w:rPr>
      </w:pPr>
      <w:r w:rsidRPr="00F53683">
        <w:rPr>
          <w:rFonts w:ascii="Times New Roman" w:hAnsi="Times New Roman"/>
          <w:b/>
          <w:bCs/>
        </w:rPr>
        <w:t>Bài 3</w:t>
      </w:r>
      <w:r w:rsidRPr="00F53683">
        <w:rPr>
          <w:rFonts w:ascii="Times New Roman" w:hAnsi="Times New Roman"/>
        </w:rPr>
        <w:t xml:space="preserve"> </w:t>
      </w:r>
      <w:r w:rsidRPr="00F53683">
        <w:rPr>
          <w:rFonts w:ascii="Times New Roman" w:hAnsi="Times New Roman"/>
          <w:b/>
          <w:bCs/>
          <w:i/>
          <w:iCs/>
        </w:rPr>
        <w:t>(</w:t>
      </w:r>
      <w:r>
        <w:rPr>
          <w:rFonts w:ascii="Times New Roman" w:hAnsi="Times New Roman"/>
          <w:b/>
          <w:bCs/>
          <w:i/>
          <w:iCs/>
        </w:rPr>
        <w:t>1</w:t>
      </w:r>
      <w:r w:rsidRPr="00F53683">
        <w:rPr>
          <w:rFonts w:ascii="Times New Roman" w:hAnsi="Times New Roman"/>
          <w:b/>
          <w:bCs/>
          <w:i/>
          <w:iCs/>
        </w:rPr>
        <w:t xml:space="preserve"> điểm</w:t>
      </w:r>
      <w:r w:rsidRPr="00F53683">
        <w:rPr>
          <w:rFonts w:ascii="Times New Roman" w:hAnsi="Times New Roman"/>
          <w:b/>
          <w:bCs/>
        </w:rPr>
        <w:t xml:space="preserve"> )</w:t>
      </w:r>
      <w:r w:rsidRPr="00F53683">
        <w:rPr>
          <w:rFonts w:ascii="Times New Roman" w:hAnsi="Times New Roman"/>
        </w:rPr>
        <w:t xml:space="preserve"> Mỗi phần đ</w:t>
      </w:r>
      <w:r>
        <w:rPr>
          <w:rFonts w:ascii="Times New Roman" w:hAnsi="Times New Roman"/>
        </w:rPr>
        <w:t>úng cho 0,</w:t>
      </w:r>
      <w:r w:rsidRPr="00F53683">
        <w:rPr>
          <w:rFonts w:ascii="Times New Roman" w:hAnsi="Times New Roman"/>
        </w:rPr>
        <w:t>5 điểm</w:t>
      </w:r>
    </w:p>
    <w:p w:rsidR="00E76752" w:rsidRPr="00F53683" w:rsidRDefault="00E76752" w:rsidP="00E76752">
      <w:pPr>
        <w:rPr>
          <w:rFonts w:ascii="Times New Roman" w:hAnsi="Times New Roman"/>
        </w:rPr>
      </w:pPr>
      <w:r w:rsidRPr="00F53683">
        <w:rPr>
          <w:rFonts w:ascii="Times New Roman" w:hAnsi="Times New Roman"/>
          <w:b/>
          <w:bCs/>
        </w:rPr>
        <w:t>Bài 4</w:t>
      </w:r>
      <w:r w:rsidRPr="00F53683">
        <w:rPr>
          <w:rFonts w:ascii="Times New Roman" w:hAnsi="Times New Roman"/>
          <w:b/>
          <w:bCs/>
          <w:i/>
          <w:iCs/>
        </w:rPr>
        <w:t>(</w:t>
      </w:r>
      <w:r>
        <w:rPr>
          <w:rFonts w:ascii="Times New Roman" w:hAnsi="Times New Roman"/>
          <w:b/>
          <w:bCs/>
          <w:i/>
          <w:iCs/>
        </w:rPr>
        <w:t>2</w:t>
      </w:r>
      <w:r w:rsidRPr="00F53683">
        <w:rPr>
          <w:rFonts w:ascii="Times New Roman" w:hAnsi="Times New Roman"/>
          <w:b/>
          <w:bCs/>
          <w:i/>
          <w:iCs/>
        </w:rPr>
        <w:t xml:space="preserve"> điểm)</w:t>
      </w:r>
      <w:r w:rsidRPr="00F53683">
        <w:rPr>
          <w:rFonts w:ascii="Times New Roman" w:hAnsi="Times New Roman"/>
        </w:rPr>
        <w:t>.</w:t>
      </w:r>
    </w:p>
    <w:p w:rsidR="00E76752" w:rsidRPr="00F53683" w:rsidRDefault="00E76752" w:rsidP="00E76752">
      <w:pPr>
        <w:rPr>
          <w:rFonts w:ascii="Times New Roman" w:hAnsi="Times New Roman"/>
          <w:b/>
          <w:bCs/>
        </w:rPr>
      </w:pPr>
    </w:p>
    <w:p w:rsidR="00E76752" w:rsidRPr="00F53683" w:rsidRDefault="00E76752" w:rsidP="00E76752">
      <w:pPr>
        <w:jc w:val="center"/>
        <w:rPr>
          <w:rFonts w:ascii="Times New Roman" w:hAnsi="Times New Roman"/>
          <w:b/>
          <w:bCs/>
          <w:i/>
          <w:iCs/>
          <w:u w:val="single"/>
        </w:rPr>
      </w:pPr>
      <w:r w:rsidRPr="00F53683">
        <w:rPr>
          <w:rFonts w:ascii="Times New Roman" w:hAnsi="Times New Roman"/>
          <w:b/>
          <w:bCs/>
          <w:i/>
          <w:iCs/>
          <w:u w:val="single"/>
        </w:rPr>
        <w:t>Bài giải</w:t>
      </w:r>
    </w:p>
    <w:p w:rsidR="00E76752" w:rsidRDefault="00E76752" w:rsidP="00E76752">
      <w:pPr>
        <w:rPr>
          <w:rFonts w:ascii="Times New Roman" w:hAnsi="Times New Roman"/>
          <w:bCs/>
          <w:iCs/>
        </w:rPr>
      </w:pPr>
      <w:r>
        <w:rPr>
          <w:rFonts w:ascii="Times New Roman" w:hAnsi="Times New Roman"/>
        </w:rPr>
        <w:t xml:space="preserve">         </w:t>
      </w:r>
      <w:r>
        <w:rPr>
          <w:rFonts w:ascii="Times New Roman" w:hAnsi="Times New Roman"/>
          <w:bCs/>
          <w:iCs/>
        </w:rPr>
        <w:t>Coi chiều dài mảnh đất là 3 phần băng nhau thì chiều rộng mảnh đất là 2 phần như thế.                                                                                                 (0,5 đ)</w:t>
      </w:r>
    </w:p>
    <w:p w:rsidR="00E76752" w:rsidRDefault="00E76752" w:rsidP="00E76752">
      <w:pPr>
        <w:jc w:val="center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Tổng số phần bằng nhau là:</w:t>
      </w:r>
    </w:p>
    <w:p w:rsidR="00E76752" w:rsidRDefault="00E76752" w:rsidP="00E76752">
      <w:pPr>
        <w:ind w:firstLine="3420"/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>2 + 3 = 5 (phần)                                 (0,25 đ)</w:t>
      </w:r>
    </w:p>
    <w:p w:rsidR="00E76752" w:rsidRDefault="00E76752" w:rsidP="00E7675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Chiều rộng mảnh đất hình chữ nhật là:               (0,25đ)</w:t>
      </w:r>
    </w:p>
    <w:p w:rsidR="00E76752" w:rsidRDefault="00E76752" w:rsidP="00E7675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60 : 5 x 2 = 24 (m)</w:t>
      </w:r>
    </w:p>
    <w:p w:rsidR="00E76752" w:rsidRDefault="00E76752" w:rsidP="00E7675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Chiều dài mảnh đất hình chữ nhật là:            (0,25)</w:t>
      </w:r>
    </w:p>
    <w:p w:rsidR="00E76752" w:rsidRDefault="00E76752" w:rsidP="00E7675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60 - 24 = 36(m)</w:t>
      </w:r>
    </w:p>
    <w:p w:rsidR="00E76752" w:rsidRDefault="00E76752" w:rsidP="00E7675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Diện tích mảnh đất đó  là:                                   (0,5đ)</w:t>
      </w:r>
    </w:p>
    <w:p w:rsidR="00E76752" w:rsidRDefault="00E76752" w:rsidP="00E7675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36 x 24 = 864(m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)</w:t>
      </w:r>
    </w:p>
    <w:p w:rsidR="00E76752" w:rsidRDefault="00E76752" w:rsidP="00E7675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            </w:t>
      </w:r>
    </w:p>
    <w:p w:rsidR="00E76752" w:rsidRDefault="00E76752" w:rsidP="00E76752">
      <w:pPr>
        <w:jc w:val="right"/>
        <w:rPr>
          <w:rFonts w:ascii="Arial" w:hAnsi="Arial" w:cs="Arial"/>
        </w:rPr>
      </w:pPr>
      <w:r>
        <w:rPr>
          <w:rFonts w:ascii="Times New Roman" w:hAnsi="Times New Roman"/>
        </w:rPr>
        <w:t>Đáp số</w:t>
      </w:r>
      <w:r>
        <w:rPr>
          <w:rFonts w:ascii="Arial" w:hAnsi="Arial" w:cs="Arial"/>
        </w:rPr>
        <w:t>:</w:t>
      </w:r>
      <w:r>
        <w:rPr>
          <w:rFonts w:ascii="Times New Roman" w:hAnsi="Times New Roman"/>
        </w:rPr>
        <w:t xml:space="preserve">  864m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          (0,25đ)</w:t>
      </w:r>
    </w:p>
    <w:p w:rsidR="00E76752" w:rsidRDefault="00E76752" w:rsidP="00E76752">
      <w:pPr>
        <w:ind w:firstLine="34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</w:p>
    <w:p w:rsidR="002632BA" w:rsidRPr="002632BA" w:rsidRDefault="007B10A1" w:rsidP="007B10A1">
      <w:pPr>
        <w:tabs>
          <w:tab w:val="left" w:pos="3540"/>
          <w:tab w:val="center" w:pos="4536"/>
        </w:tabs>
        <w:rPr>
          <w:rFonts w:ascii="Times New Roman" w:hAnsi="Times New Roman"/>
          <w:lang w:val="vi-VN"/>
        </w:rPr>
      </w:pPr>
      <w:r w:rsidRPr="000D7C04">
        <w:rPr>
          <w:rFonts w:asciiTheme="minorHAnsi" w:hAnsiTheme="minorHAnsi"/>
          <w:b/>
          <w:lang w:val="vi-VN"/>
        </w:rPr>
        <w:t>Bài 5</w:t>
      </w:r>
      <w:r w:rsidR="002632BA" w:rsidRPr="000D7C04">
        <w:rPr>
          <w:rFonts w:asciiTheme="minorHAnsi" w:hAnsiTheme="minorHAnsi"/>
          <w:b/>
          <w:lang w:val="vi-VN"/>
        </w:rPr>
        <w:t>:</w:t>
      </w:r>
      <w:r w:rsidR="002632BA">
        <w:rPr>
          <w:rFonts w:ascii="Times New Roman" w:hAnsi="Times New Roman"/>
          <w:lang w:val="vi-VN"/>
        </w:rPr>
        <w:t xml:space="preserve">  Mỗi phần đúng 0,5 điểm</w:t>
      </w:r>
    </w:p>
    <w:p w:rsidR="002D4903" w:rsidRDefault="002632BA" w:rsidP="007B10A1">
      <w:pPr>
        <w:tabs>
          <w:tab w:val="left" w:pos="3540"/>
          <w:tab w:val="center" w:pos="4536"/>
        </w:tabs>
        <w:rPr>
          <w:rFonts w:ascii="Times New Roman" w:hAnsi="Times New Roman"/>
          <w:bCs/>
          <w:position w:val="-24"/>
          <w:lang w:val="vi-VN"/>
        </w:rPr>
      </w:pPr>
      <w:r>
        <w:rPr>
          <w:rFonts w:asciiTheme="minorHAnsi" w:hAnsiTheme="minorHAnsi"/>
          <w:lang w:val="vi-VN"/>
        </w:rPr>
        <w:t xml:space="preserve">          </w:t>
      </w:r>
      <w:r w:rsidR="007B10A1">
        <w:rPr>
          <w:rFonts w:asciiTheme="minorHAnsi" w:hAnsiTheme="minorHAnsi"/>
          <w:lang w:val="vi-VN"/>
        </w:rPr>
        <w:t xml:space="preserve"> a. </w:t>
      </w:r>
      <w:r w:rsidR="007B10A1" w:rsidRPr="003E5609">
        <w:rPr>
          <w:rFonts w:ascii="Times New Roman" w:hAnsi="Times New Roman"/>
          <w:bCs/>
          <w:position w:val="-24"/>
        </w:rPr>
        <w:object w:dxaOrig="240" w:dyaOrig="620">
          <v:shape id="_x0000_i1060" type="#_x0000_t75" style="width:12pt;height:30.75pt" o:ole="">
            <v:imagedata r:id="rId74" o:title=""/>
          </v:shape>
          <o:OLEObject Type="Embed" ProgID="Equation.DSMT4" ShapeID="_x0000_i1060" DrawAspect="Content" ObjectID="_1742750353" r:id="rId75"/>
        </w:object>
      </w:r>
      <w:r w:rsidR="007B10A1">
        <w:rPr>
          <w:rFonts w:ascii="Times New Roman" w:hAnsi="Times New Roman"/>
          <w:bCs/>
          <w:position w:val="-24"/>
        </w:rPr>
        <w:tab/>
      </w:r>
      <w:r w:rsidR="007B10A1">
        <w:rPr>
          <w:rFonts w:ascii="Times New Roman" w:hAnsi="Times New Roman"/>
          <w:bCs/>
          <w:position w:val="-24"/>
        </w:rPr>
        <w:tab/>
      </w:r>
    </w:p>
    <w:p w:rsidR="007B10A1" w:rsidRPr="007B10A1" w:rsidRDefault="007B10A1" w:rsidP="007B10A1">
      <w:pPr>
        <w:tabs>
          <w:tab w:val="center" w:pos="4536"/>
        </w:tabs>
        <w:rPr>
          <w:rFonts w:ascii="Times New Roman" w:hAnsi="Times New Roman"/>
          <w:bCs/>
          <w:position w:val="-24"/>
          <w:lang w:val="vi-VN"/>
        </w:rPr>
      </w:pPr>
    </w:p>
    <w:p w:rsidR="007B10A1" w:rsidRPr="007B10A1" w:rsidRDefault="007B10A1">
      <w:pPr>
        <w:rPr>
          <w:rFonts w:asciiTheme="minorHAnsi" w:hAnsiTheme="minorHAnsi"/>
          <w:lang w:val="vi-VN"/>
        </w:rPr>
      </w:pPr>
      <w:r>
        <w:rPr>
          <w:rFonts w:asciiTheme="minorHAnsi" w:hAnsiTheme="minorHAnsi"/>
          <w:lang w:val="vi-VN"/>
        </w:rPr>
        <w:t xml:space="preserve">           b. 5</w:t>
      </w:r>
    </w:p>
    <w:sectPr w:rsidR="007B10A1" w:rsidRPr="007B10A1" w:rsidSect="004A495A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76752"/>
    <w:rsid w:val="00004532"/>
    <w:rsid w:val="00004D7E"/>
    <w:rsid w:val="0000500E"/>
    <w:rsid w:val="00013AA4"/>
    <w:rsid w:val="00014C5A"/>
    <w:rsid w:val="00017A8B"/>
    <w:rsid w:val="00020724"/>
    <w:rsid w:val="00022523"/>
    <w:rsid w:val="00022A46"/>
    <w:rsid w:val="00022C33"/>
    <w:rsid w:val="00023A66"/>
    <w:rsid w:val="00023F64"/>
    <w:rsid w:val="00025AC4"/>
    <w:rsid w:val="00026873"/>
    <w:rsid w:val="0003023E"/>
    <w:rsid w:val="00030E75"/>
    <w:rsid w:val="00031419"/>
    <w:rsid w:val="000334CE"/>
    <w:rsid w:val="00034394"/>
    <w:rsid w:val="00036130"/>
    <w:rsid w:val="0003713A"/>
    <w:rsid w:val="00042BE5"/>
    <w:rsid w:val="00045DA5"/>
    <w:rsid w:val="00046169"/>
    <w:rsid w:val="00055EFD"/>
    <w:rsid w:val="0005629D"/>
    <w:rsid w:val="00057463"/>
    <w:rsid w:val="0006036B"/>
    <w:rsid w:val="00060DBB"/>
    <w:rsid w:val="00060E2F"/>
    <w:rsid w:val="000618F6"/>
    <w:rsid w:val="00063B3C"/>
    <w:rsid w:val="000640C4"/>
    <w:rsid w:val="00065609"/>
    <w:rsid w:val="00066D89"/>
    <w:rsid w:val="000704DC"/>
    <w:rsid w:val="00072238"/>
    <w:rsid w:val="000728F6"/>
    <w:rsid w:val="000736AE"/>
    <w:rsid w:val="0007387F"/>
    <w:rsid w:val="00075B9D"/>
    <w:rsid w:val="000764EB"/>
    <w:rsid w:val="00080AF0"/>
    <w:rsid w:val="00082DCC"/>
    <w:rsid w:val="00087A7D"/>
    <w:rsid w:val="000908AC"/>
    <w:rsid w:val="0009157D"/>
    <w:rsid w:val="000938F1"/>
    <w:rsid w:val="0009467B"/>
    <w:rsid w:val="00094787"/>
    <w:rsid w:val="00096BB3"/>
    <w:rsid w:val="000A0837"/>
    <w:rsid w:val="000A1BF8"/>
    <w:rsid w:val="000A451E"/>
    <w:rsid w:val="000A4B10"/>
    <w:rsid w:val="000B073F"/>
    <w:rsid w:val="000B0DC1"/>
    <w:rsid w:val="000B1873"/>
    <w:rsid w:val="000B2702"/>
    <w:rsid w:val="000B2B11"/>
    <w:rsid w:val="000C18F8"/>
    <w:rsid w:val="000C3655"/>
    <w:rsid w:val="000C37D2"/>
    <w:rsid w:val="000C7C5C"/>
    <w:rsid w:val="000D3DA7"/>
    <w:rsid w:val="000D6696"/>
    <w:rsid w:val="000D7C04"/>
    <w:rsid w:val="000E1CF7"/>
    <w:rsid w:val="000E3D76"/>
    <w:rsid w:val="000E6CD6"/>
    <w:rsid w:val="000F3323"/>
    <w:rsid w:val="000F506E"/>
    <w:rsid w:val="000F53C2"/>
    <w:rsid w:val="000F716B"/>
    <w:rsid w:val="000F75C6"/>
    <w:rsid w:val="001003EA"/>
    <w:rsid w:val="00101003"/>
    <w:rsid w:val="00102E39"/>
    <w:rsid w:val="001054AF"/>
    <w:rsid w:val="00112DAC"/>
    <w:rsid w:val="0011533B"/>
    <w:rsid w:val="0012120A"/>
    <w:rsid w:val="001216FB"/>
    <w:rsid w:val="0012188C"/>
    <w:rsid w:val="0012274C"/>
    <w:rsid w:val="00122885"/>
    <w:rsid w:val="00125C77"/>
    <w:rsid w:val="00127499"/>
    <w:rsid w:val="00130C7D"/>
    <w:rsid w:val="00130F63"/>
    <w:rsid w:val="001340A1"/>
    <w:rsid w:val="00135562"/>
    <w:rsid w:val="0013681E"/>
    <w:rsid w:val="00141328"/>
    <w:rsid w:val="0014759F"/>
    <w:rsid w:val="001511AE"/>
    <w:rsid w:val="00153003"/>
    <w:rsid w:val="001533F8"/>
    <w:rsid w:val="00153588"/>
    <w:rsid w:val="00154516"/>
    <w:rsid w:val="00154A6C"/>
    <w:rsid w:val="00160720"/>
    <w:rsid w:val="00160A90"/>
    <w:rsid w:val="001647A1"/>
    <w:rsid w:val="00166248"/>
    <w:rsid w:val="00174BD4"/>
    <w:rsid w:val="00175E46"/>
    <w:rsid w:val="00175ECA"/>
    <w:rsid w:val="00177991"/>
    <w:rsid w:val="00182FC6"/>
    <w:rsid w:val="001856D1"/>
    <w:rsid w:val="0018615A"/>
    <w:rsid w:val="001864C4"/>
    <w:rsid w:val="001866B4"/>
    <w:rsid w:val="00186AD5"/>
    <w:rsid w:val="001879A3"/>
    <w:rsid w:val="0019010B"/>
    <w:rsid w:val="0019240D"/>
    <w:rsid w:val="0019360E"/>
    <w:rsid w:val="00193978"/>
    <w:rsid w:val="001966C5"/>
    <w:rsid w:val="00197738"/>
    <w:rsid w:val="001A02FA"/>
    <w:rsid w:val="001A1640"/>
    <w:rsid w:val="001A32A5"/>
    <w:rsid w:val="001A5595"/>
    <w:rsid w:val="001B00F2"/>
    <w:rsid w:val="001B23FC"/>
    <w:rsid w:val="001B23FF"/>
    <w:rsid w:val="001B2B5E"/>
    <w:rsid w:val="001B34B9"/>
    <w:rsid w:val="001B4AA7"/>
    <w:rsid w:val="001B53AD"/>
    <w:rsid w:val="001B5A4F"/>
    <w:rsid w:val="001B74B1"/>
    <w:rsid w:val="001B7757"/>
    <w:rsid w:val="001B78E0"/>
    <w:rsid w:val="001C032C"/>
    <w:rsid w:val="001C0CCB"/>
    <w:rsid w:val="001C1553"/>
    <w:rsid w:val="001C1645"/>
    <w:rsid w:val="001C298F"/>
    <w:rsid w:val="001C7DD4"/>
    <w:rsid w:val="001D07C6"/>
    <w:rsid w:val="001D12AE"/>
    <w:rsid w:val="001D13E1"/>
    <w:rsid w:val="001D29D4"/>
    <w:rsid w:val="001D4F71"/>
    <w:rsid w:val="001D5836"/>
    <w:rsid w:val="001D5E52"/>
    <w:rsid w:val="001D7B28"/>
    <w:rsid w:val="001E276C"/>
    <w:rsid w:val="001E2BE9"/>
    <w:rsid w:val="001E3081"/>
    <w:rsid w:val="001E50D3"/>
    <w:rsid w:val="001E6062"/>
    <w:rsid w:val="001E6513"/>
    <w:rsid w:val="001E6FCB"/>
    <w:rsid w:val="001E7C0B"/>
    <w:rsid w:val="001F0C17"/>
    <w:rsid w:val="001F1EC5"/>
    <w:rsid w:val="001F3203"/>
    <w:rsid w:val="001F3C44"/>
    <w:rsid w:val="001F62A4"/>
    <w:rsid w:val="001F6DC3"/>
    <w:rsid w:val="002002D9"/>
    <w:rsid w:val="00200466"/>
    <w:rsid w:val="00200E60"/>
    <w:rsid w:val="00203612"/>
    <w:rsid w:val="00204D17"/>
    <w:rsid w:val="00205C18"/>
    <w:rsid w:val="00206798"/>
    <w:rsid w:val="00206A2F"/>
    <w:rsid w:val="002070E6"/>
    <w:rsid w:val="00207E01"/>
    <w:rsid w:val="0021434F"/>
    <w:rsid w:val="00215C96"/>
    <w:rsid w:val="0021612A"/>
    <w:rsid w:val="0022247A"/>
    <w:rsid w:val="002234B7"/>
    <w:rsid w:val="00234A6A"/>
    <w:rsid w:val="00234F53"/>
    <w:rsid w:val="0023567C"/>
    <w:rsid w:val="002404D5"/>
    <w:rsid w:val="00241841"/>
    <w:rsid w:val="00242427"/>
    <w:rsid w:val="0024414D"/>
    <w:rsid w:val="00245E6A"/>
    <w:rsid w:val="00246A1E"/>
    <w:rsid w:val="00246A91"/>
    <w:rsid w:val="0024723A"/>
    <w:rsid w:val="00247D27"/>
    <w:rsid w:val="0025114D"/>
    <w:rsid w:val="0025159A"/>
    <w:rsid w:val="002569F1"/>
    <w:rsid w:val="002632BA"/>
    <w:rsid w:val="00264F6B"/>
    <w:rsid w:val="00265FD2"/>
    <w:rsid w:val="00267670"/>
    <w:rsid w:val="00277B9C"/>
    <w:rsid w:val="0028154A"/>
    <w:rsid w:val="0028244B"/>
    <w:rsid w:val="0028290C"/>
    <w:rsid w:val="00285B80"/>
    <w:rsid w:val="002868E5"/>
    <w:rsid w:val="00292055"/>
    <w:rsid w:val="00292311"/>
    <w:rsid w:val="00292D7C"/>
    <w:rsid w:val="00295483"/>
    <w:rsid w:val="002A1850"/>
    <w:rsid w:val="002A21DD"/>
    <w:rsid w:val="002A2A35"/>
    <w:rsid w:val="002A3723"/>
    <w:rsid w:val="002A3D5E"/>
    <w:rsid w:val="002A46CE"/>
    <w:rsid w:val="002A4BD2"/>
    <w:rsid w:val="002A53FC"/>
    <w:rsid w:val="002A567B"/>
    <w:rsid w:val="002A5905"/>
    <w:rsid w:val="002A67A8"/>
    <w:rsid w:val="002A6DF5"/>
    <w:rsid w:val="002B0614"/>
    <w:rsid w:val="002B09A1"/>
    <w:rsid w:val="002B1D13"/>
    <w:rsid w:val="002B31D8"/>
    <w:rsid w:val="002B32C6"/>
    <w:rsid w:val="002B3B03"/>
    <w:rsid w:val="002B7469"/>
    <w:rsid w:val="002C0390"/>
    <w:rsid w:val="002C06B2"/>
    <w:rsid w:val="002C1C96"/>
    <w:rsid w:val="002C3CBA"/>
    <w:rsid w:val="002C408E"/>
    <w:rsid w:val="002C4E04"/>
    <w:rsid w:val="002C5BF9"/>
    <w:rsid w:val="002D0971"/>
    <w:rsid w:val="002D4903"/>
    <w:rsid w:val="002D6C3A"/>
    <w:rsid w:val="002E04C1"/>
    <w:rsid w:val="002E2B0C"/>
    <w:rsid w:val="002F1A0B"/>
    <w:rsid w:val="002F21F1"/>
    <w:rsid w:val="002F2792"/>
    <w:rsid w:val="002F3695"/>
    <w:rsid w:val="002F574B"/>
    <w:rsid w:val="002F5FEC"/>
    <w:rsid w:val="002F605D"/>
    <w:rsid w:val="002F63E5"/>
    <w:rsid w:val="002F7807"/>
    <w:rsid w:val="00300A17"/>
    <w:rsid w:val="00300C9D"/>
    <w:rsid w:val="00300DE1"/>
    <w:rsid w:val="00303DD0"/>
    <w:rsid w:val="00305131"/>
    <w:rsid w:val="003064CF"/>
    <w:rsid w:val="003117CB"/>
    <w:rsid w:val="00313374"/>
    <w:rsid w:val="00322B35"/>
    <w:rsid w:val="00322F74"/>
    <w:rsid w:val="00323428"/>
    <w:rsid w:val="00331CC2"/>
    <w:rsid w:val="00335312"/>
    <w:rsid w:val="00336512"/>
    <w:rsid w:val="0033795F"/>
    <w:rsid w:val="00341D16"/>
    <w:rsid w:val="003508AF"/>
    <w:rsid w:val="0035162B"/>
    <w:rsid w:val="00351BE2"/>
    <w:rsid w:val="003524A1"/>
    <w:rsid w:val="0035279B"/>
    <w:rsid w:val="0035325F"/>
    <w:rsid w:val="0035439D"/>
    <w:rsid w:val="003544DF"/>
    <w:rsid w:val="00354CAC"/>
    <w:rsid w:val="0035520F"/>
    <w:rsid w:val="00357270"/>
    <w:rsid w:val="00357F7F"/>
    <w:rsid w:val="0036146A"/>
    <w:rsid w:val="003614BF"/>
    <w:rsid w:val="003626FA"/>
    <w:rsid w:val="00362B72"/>
    <w:rsid w:val="00364E81"/>
    <w:rsid w:val="00366C67"/>
    <w:rsid w:val="00370930"/>
    <w:rsid w:val="00370998"/>
    <w:rsid w:val="00371353"/>
    <w:rsid w:val="00372B0E"/>
    <w:rsid w:val="00372F57"/>
    <w:rsid w:val="0038407D"/>
    <w:rsid w:val="00385730"/>
    <w:rsid w:val="00386A64"/>
    <w:rsid w:val="00392354"/>
    <w:rsid w:val="00393F37"/>
    <w:rsid w:val="00397FE9"/>
    <w:rsid w:val="003A14DD"/>
    <w:rsid w:val="003A1BCF"/>
    <w:rsid w:val="003A3C8B"/>
    <w:rsid w:val="003A3CBA"/>
    <w:rsid w:val="003A4168"/>
    <w:rsid w:val="003A7785"/>
    <w:rsid w:val="003A7A83"/>
    <w:rsid w:val="003A7F9D"/>
    <w:rsid w:val="003B2898"/>
    <w:rsid w:val="003B2F0B"/>
    <w:rsid w:val="003B5B9C"/>
    <w:rsid w:val="003B5C89"/>
    <w:rsid w:val="003B6D67"/>
    <w:rsid w:val="003C101C"/>
    <w:rsid w:val="003C1FA6"/>
    <w:rsid w:val="003C23CE"/>
    <w:rsid w:val="003C28F3"/>
    <w:rsid w:val="003C4EDB"/>
    <w:rsid w:val="003D2200"/>
    <w:rsid w:val="003D3DD1"/>
    <w:rsid w:val="003D6B2F"/>
    <w:rsid w:val="003D6BCE"/>
    <w:rsid w:val="003D6FE2"/>
    <w:rsid w:val="003E0C5A"/>
    <w:rsid w:val="003E1BD8"/>
    <w:rsid w:val="003E2946"/>
    <w:rsid w:val="003E2A7E"/>
    <w:rsid w:val="003E2B44"/>
    <w:rsid w:val="003E32A4"/>
    <w:rsid w:val="003F0FB7"/>
    <w:rsid w:val="003F2D3A"/>
    <w:rsid w:val="003F5893"/>
    <w:rsid w:val="003F71BE"/>
    <w:rsid w:val="00400E51"/>
    <w:rsid w:val="00401FB0"/>
    <w:rsid w:val="0040525E"/>
    <w:rsid w:val="00405C62"/>
    <w:rsid w:val="0040718B"/>
    <w:rsid w:val="004104B7"/>
    <w:rsid w:val="00410853"/>
    <w:rsid w:val="0041262A"/>
    <w:rsid w:val="00416FC6"/>
    <w:rsid w:val="00420C5E"/>
    <w:rsid w:val="00423097"/>
    <w:rsid w:val="00424BAE"/>
    <w:rsid w:val="00424BBF"/>
    <w:rsid w:val="00426638"/>
    <w:rsid w:val="00426BE5"/>
    <w:rsid w:val="00427374"/>
    <w:rsid w:val="00427FA2"/>
    <w:rsid w:val="004314DE"/>
    <w:rsid w:val="00432049"/>
    <w:rsid w:val="00432A4C"/>
    <w:rsid w:val="00432ABD"/>
    <w:rsid w:val="00432D07"/>
    <w:rsid w:val="004354D3"/>
    <w:rsid w:val="0043593E"/>
    <w:rsid w:val="0043664A"/>
    <w:rsid w:val="00442972"/>
    <w:rsid w:val="00447F36"/>
    <w:rsid w:val="00450983"/>
    <w:rsid w:val="00450DCB"/>
    <w:rsid w:val="0045309C"/>
    <w:rsid w:val="004530E1"/>
    <w:rsid w:val="004533E8"/>
    <w:rsid w:val="0045350B"/>
    <w:rsid w:val="0045354C"/>
    <w:rsid w:val="00453C52"/>
    <w:rsid w:val="0045504D"/>
    <w:rsid w:val="004556C6"/>
    <w:rsid w:val="00455A9C"/>
    <w:rsid w:val="0045613E"/>
    <w:rsid w:val="004600B2"/>
    <w:rsid w:val="004622CB"/>
    <w:rsid w:val="00464B6D"/>
    <w:rsid w:val="00465C08"/>
    <w:rsid w:val="00470C94"/>
    <w:rsid w:val="0047117F"/>
    <w:rsid w:val="00471CDD"/>
    <w:rsid w:val="00472575"/>
    <w:rsid w:val="00477676"/>
    <w:rsid w:val="004819CA"/>
    <w:rsid w:val="00481C42"/>
    <w:rsid w:val="00481D0E"/>
    <w:rsid w:val="00482B27"/>
    <w:rsid w:val="0048625C"/>
    <w:rsid w:val="0048691E"/>
    <w:rsid w:val="00491682"/>
    <w:rsid w:val="00492E57"/>
    <w:rsid w:val="004977F6"/>
    <w:rsid w:val="004A1A60"/>
    <w:rsid w:val="004A2267"/>
    <w:rsid w:val="004A2A10"/>
    <w:rsid w:val="004A3186"/>
    <w:rsid w:val="004A3B33"/>
    <w:rsid w:val="004A3FB8"/>
    <w:rsid w:val="004A404A"/>
    <w:rsid w:val="004A4795"/>
    <w:rsid w:val="004A4880"/>
    <w:rsid w:val="004B34B7"/>
    <w:rsid w:val="004B3B28"/>
    <w:rsid w:val="004B65A2"/>
    <w:rsid w:val="004B7496"/>
    <w:rsid w:val="004C008B"/>
    <w:rsid w:val="004C178C"/>
    <w:rsid w:val="004C4451"/>
    <w:rsid w:val="004C6299"/>
    <w:rsid w:val="004C684C"/>
    <w:rsid w:val="004D1CF6"/>
    <w:rsid w:val="004D2BD9"/>
    <w:rsid w:val="004D3254"/>
    <w:rsid w:val="004D62CA"/>
    <w:rsid w:val="004D6A06"/>
    <w:rsid w:val="004D735A"/>
    <w:rsid w:val="004E1D18"/>
    <w:rsid w:val="004E2E64"/>
    <w:rsid w:val="004E330C"/>
    <w:rsid w:val="004E40AA"/>
    <w:rsid w:val="004E6CE1"/>
    <w:rsid w:val="004E7752"/>
    <w:rsid w:val="004E7BE1"/>
    <w:rsid w:val="004F1443"/>
    <w:rsid w:val="004F2EF0"/>
    <w:rsid w:val="004F3A7D"/>
    <w:rsid w:val="004F3CAF"/>
    <w:rsid w:val="004F69F3"/>
    <w:rsid w:val="00500AFE"/>
    <w:rsid w:val="00510330"/>
    <w:rsid w:val="00511EA8"/>
    <w:rsid w:val="00512345"/>
    <w:rsid w:val="00512AFA"/>
    <w:rsid w:val="005157AB"/>
    <w:rsid w:val="00521522"/>
    <w:rsid w:val="005256A9"/>
    <w:rsid w:val="00525742"/>
    <w:rsid w:val="0052592C"/>
    <w:rsid w:val="00525C2F"/>
    <w:rsid w:val="00526FCD"/>
    <w:rsid w:val="005323E5"/>
    <w:rsid w:val="00536735"/>
    <w:rsid w:val="0054057C"/>
    <w:rsid w:val="00541A0A"/>
    <w:rsid w:val="005449F9"/>
    <w:rsid w:val="005455F4"/>
    <w:rsid w:val="0054663D"/>
    <w:rsid w:val="005508E1"/>
    <w:rsid w:val="00552047"/>
    <w:rsid w:val="00552726"/>
    <w:rsid w:val="00554463"/>
    <w:rsid w:val="00554E1C"/>
    <w:rsid w:val="00556860"/>
    <w:rsid w:val="00557E21"/>
    <w:rsid w:val="00557F94"/>
    <w:rsid w:val="005609B3"/>
    <w:rsid w:val="00560FE3"/>
    <w:rsid w:val="005614E4"/>
    <w:rsid w:val="00566565"/>
    <w:rsid w:val="0057024D"/>
    <w:rsid w:val="00571662"/>
    <w:rsid w:val="0057309C"/>
    <w:rsid w:val="005734E4"/>
    <w:rsid w:val="0057444F"/>
    <w:rsid w:val="00574F30"/>
    <w:rsid w:val="00575AAE"/>
    <w:rsid w:val="005767B2"/>
    <w:rsid w:val="00576AAE"/>
    <w:rsid w:val="005771A2"/>
    <w:rsid w:val="0057753A"/>
    <w:rsid w:val="00581B30"/>
    <w:rsid w:val="00583344"/>
    <w:rsid w:val="00587339"/>
    <w:rsid w:val="0058777A"/>
    <w:rsid w:val="005903C6"/>
    <w:rsid w:val="005937DE"/>
    <w:rsid w:val="005938C4"/>
    <w:rsid w:val="00594BFD"/>
    <w:rsid w:val="00597E45"/>
    <w:rsid w:val="00597FBB"/>
    <w:rsid w:val="005A3A53"/>
    <w:rsid w:val="005A3BB6"/>
    <w:rsid w:val="005A4149"/>
    <w:rsid w:val="005A53B9"/>
    <w:rsid w:val="005A59D0"/>
    <w:rsid w:val="005A59F6"/>
    <w:rsid w:val="005A5FE3"/>
    <w:rsid w:val="005A67B4"/>
    <w:rsid w:val="005B01C2"/>
    <w:rsid w:val="005B05CD"/>
    <w:rsid w:val="005B0D28"/>
    <w:rsid w:val="005B0DA0"/>
    <w:rsid w:val="005B2256"/>
    <w:rsid w:val="005B29F0"/>
    <w:rsid w:val="005B32BA"/>
    <w:rsid w:val="005B469E"/>
    <w:rsid w:val="005B4DC5"/>
    <w:rsid w:val="005B734D"/>
    <w:rsid w:val="005B747F"/>
    <w:rsid w:val="005C071C"/>
    <w:rsid w:val="005C73F0"/>
    <w:rsid w:val="005D0E93"/>
    <w:rsid w:val="005D3978"/>
    <w:rsid w:val="005D630B"/>
    <w:rsid w:val="005E0949"/>
    <w:rsid w:val="005E27C8"/>
    <w:rsid w:val="005E27CF"/>
    <w:rsid w:val="005E3BCE"/>
    <w:rsid w:val="005E3D7C"/>
    <w:rsid w:val="005E4C53"/>
    <w:rsid w:val="005E4FBC"/>
    <w:rsid w:val="005E54EE"/>
    <w:rsid w:val="005E5C9B"/>
    <w:rsid w:val="005E71F4"/>
    <w:rsid w:val="005E7E4A"/>
    <w:rsid w:val="005F1072"/>
    <w:rsid w:val="005F14E0"/>
    <w:rsid w:val="005F224D"/>
    <w:rsid w:val="005F3BD5"/>
    <w:rsid w:val="006013FB"/>
    <w:rsid w:val="006018CB"/>
    <w:rsid w:val="0060756E"/>
    <w:rsid w:val="00611408"/>
    <w:rsid w:val="006116C8"/>
    <w:rsid w:val="00611B5A"/>
    <w:rsid w:val="00611C51"/>
    <w:rsid w:val="00613A94"/>
    <w:rsid w:val="00613E20"/>
    <w:rsid w:val="00616E77"/>
    <w:rsid w:val="00620861"/>
    <w:rsid w:val="00620983"/>
    <w:rsid w:val="00620C49"/>
    <w:rsid w:val="0062160D"/>
    <w:rsid w:val="00623444"/>
    <w:rsid w:val="00624581"/>
    <w:rsid w:val="00625998"/>
    <w:rsid w:val="00625FC5"/>
    <w:rsid w:val="006261BB"/>
    <w:rsid w:val="0063079F"/>
    <w:rsid w:val="00630C68"/>
    <w:rsid w:val="00630FF4"/>
    <w:rsid w:val="006310E2"/>
    <w:rsid w:val="006311B7"/>
    <w:rsid w:val="00631323"/>
    <w:rsid w:val="00631FAE"/>
    <w:rsid w:val="00633344"/>
    <w:rsid w:val="00634455"/>
    <w:rsid w:val="006368D8"/>
    <w:rsid w:val="00636FC7"/>
    <w:rsid w:val="006403D5"/>
    <w:rsid w:val="00642E65"/>
    <w:rsid w:val="006432A6"/>
    <w:rsid w:val="00647D3B"/>
    <w:rsid w:val="00650E89"/>
    <w:rsid w:val="0065177D"/>
    <w:rsid w:val="006519E3"/>
    <w:rsid w:val="00651B60"/>
    <w:rsid w:val="00652152"/>
    <w:rsid w:val="0065244F"/>
    <w:rsid w:val="0065369D"/>
    <w:rsid w:val="00653BE3"/>
    <w:rsid w:val="00653CD1"/>
    <w:rsid w:val="00653F58"/>
    <w:rsid w:val="006543E7"/>
    <w:rsid w:val="0065577E"/>
    <w:rsid w:val="00655AA9"/>
    <w:rsid w:val="00656072"/>
    <w:rsid w:val="0065625E"/>
    <w:rsid w:val="0065764F"/>
    <w:rsid w:val="00662B9B"/>
    <w:rsid w:val="006633C9"/>
    <w:rsid w:val="00663AE0"/>
    <w:rsid w:val="00663D1A"/>
    <w:rsid w:val="006656ED"/>
    <w:rsid w:val="006665B2"/>
    <w:rsid w:val="00666CCD"/>
    <w:rsid w:val="006725F5"/>
    <w:rsid w:val="006756FF"/>
    <w:rsid w:val="00676C5B"/>
    <w:rsid w:val="00677EAC"/>
    <w:rsid w:val="0068226F"/>
    <w:rsid w:val="0068251F"/>
    <w:rsid w:val="00682D43"/>
    <w:rsid w:val="00684602"/>
    <w:rsid w:val="006848EC"/>
    <w:rsid w:val="006867A8"/>
    <w:rsid w:val="00690D47"/>
    <w:rsid w:val="00690E40"/>
    <w:rsid w:val="00691774"/>
    <w:rsid w:val="006920E5"/>
    <w:rsid w:val="00692704"/>
    <w:rsid w:val="006944BA"/>
    <w:rsid w:val="006A041E"/>
    <w:rsid w:val="006A3AB2"/>
    <w:rsid w:val="006A4331"/>
    <w:rsid w:val="006A4ABF"/>
    <w:rsid w:val="006A5F6C"/>
    <w:rsid w:val="006A64DA"/>
    <w:rsid w:val="006B0DDF"/>
    <w:rsid w:val="006B5ABF"/>
    <w:rsid w:val="006B6DD6"/>
    <w:rsid w:val="006C0CBA"/>
    <w:rsid w:val="006C2AB1"/>
    <w:rsid w:val="006C4A14"/>
    <w:rsid w:val="006C5D1E"/>
    <w:rsid w:val="006C6B24"/>
    <w:rsid w:val="006C7083"/>
    <w:rsid w:val="006D0792"/>
    <w:rsid w:val="006D19EC"/>
    <w:rsid w:val="006D346A"/>
    <w:rsid w:val="006D4137"/>
    <w:rsid w:val="006D5889"/>
    <w:rsid w:val="006D5F83"/>
    <w:rsid w:val="006E16F4"/>
    <w:rsid w:val="006E2DE6"/>
    <w:rsid w:val="006E5980"/>
    <w:rsid w:val="006E7DE3"/>
    <w:rsid w:val="006F0D02"/>
    <w:rsid w:val="006F2A32"/>
    <w:rsid w:val="006F360C"/>
    <w:rsid w:val="006F5A47"/>
    <w:rsid w:val="006F6511"/>
    <w:rsid w:val="006F7444"/>
    <w:rsid w:val="006F763F"/>
    <w:rsid w:val="00703A00"/>
    <w:rsid w:val="00703FF7"/>
    <w:rsid w:val="00705D75"/>
    <w:rsid w:val="0070670E"/>
    <w:rsid w:val="007072A1"/>
    <w:rsid w:val="0071056F"/>
    <w:rsid w:val="00714252"/>
    <w:rsid w:val="007158AC"/>
    <w:rsid w:val="007163A7"/>
    <w:rsid w:val="00716A94"/>
    <w:rsid w:val="007212BB"/>
    <w:rsid w:val="00721965"/>
    <w:rsid w:val="007262DC"/>
    <w:rsid w:val="007271B1"/>
    <w:rsid w:val="007313C8"/>
    <w:rsid w:val="007318C6"/>
    <w:rsid w:val="00731DE7"/>
    <w:rsid w:val="00734890"/>
    <w:rsid w:val="0074133D"/>
    <w:rsid w:val="007413FD"/>
    <w:rsid w:val="00741681"/>
    <w:rsid w:val="00741919"/>
    <w:rsid w:val="007447CB"/>
    <w:rsid w:val="00744855"/>
    <w:rsid w:val="00746193"/>
    <w:rsid w:val="00746422"/>
    <w:rsid w:val="00746CA5"/>
    <w:rsid w:val="00750C42"/>
    <w:rsid w:val="0075157A"/>
    <w:rsid w:val="0075189F"/>
    <w:rsid w:val="00752644"/>
    <w:rsid w:val="00754DA2"/>
    <w:rsid w:val="007551B5"/>
    <w:rsid w:val="00756E8E"/>
    <w:rsid w:val="00765B95"/>
    <w:rsid w:val="00766BF5"/>
    <w:rsid w:val="007707D5"/>
    <w:rsid w:val="00770C20"/>
    <w:rsid w:val="007714C3"/>
    <w:rsid w:val="00773FB6"/>
    <w:rsid w:val="00775087"/>
    <w:rsid w:val="00775BB6"/>
    <w:rsid w:val="007762FF"/>
    <w:rsid w:val="00780CEB"/>
    <w:rsid w:val="00781232"/>
    <w:rsid w:val="00781721"/>
    <w:rsid w:val="007825D9"/>
    <w:rsid w:val="00782F2E"/>
    <w:rsid w:val="00783478"/>
    <w:rsid w:val="00783645"/>
    <w:rsid w:val="00783BAE"/>
    <w:rsid w:val="007849C9"/>
    <w:rsid w:val="00786FC6"/>
    <w:rsid w:val="00787936"/>
    <w:rsid w:val="00790694"/>
    <w:rsid w:val="00790DCF"/>
    <w:rsid w:val="00791F4F"/>
    <w:rsid w:val="007956AF"/>
    <w:rsid w:val="00795BF0"/>
    <w:rsid w:val="007964DE"/>
    <w:rsid w:val="00796748"/>
    <w:rsid w:val="007A0CF4"/>
    <w:rsid w:val="007A200D"/>
    <w:rsid w:val="007A62AD"/>
    <w:rsid w:val="007A7001"/>
    <w:rsid w:val="007A758C"/>
    <w:rsid w:val="007A793F"/>
    <w:rsid w:val="007A7FC1"/>
    <w:rsid w:val="007B0B62"/>
    <w:rsid w:val="007B10A1"/>
    <w:rsid w:val="007B1479"/>
    <w:rsid w:val="007B25DF"/>
    <w:rsid w:val="007B2707"/>
    <w:rsid w:val="007B3727"/>
    <w:rsid w:val="007B5860"/>
    <w:rsid w:val="007B76C7"/>
    <w:rsid w:val="007C12E4"/>
    <w:rsid w:val="007C1B91"/>
    <w:rsid w:val="007C27A1"/>
    <w:rsid w:val="007C566B"/>
    <w:rsid w:val="007C5DF2"/>
    <w:rsid w:val="007C7758"/>
    <w:rsid w:val="007D0406"/>
    <w:rsid w:val="007D0A1D"/>
    <w:rsid w:val="007D1E2F"/>
    <w:rsid w:val="007D3158"/>
    <w:rsid w:val="007D3E7E"/>
    <w:rsid w:val="007D536B"/>
    <w:rsid w:val="007D6C8E"/>
    <w:rsid w:val="007E0195"/>
    <w:rsid w:val="007E4490"/>
    <w:rsid w:val="007E607D"/>
    <w:rsid w:val="007E6AA3"/>
    <w:rsid w:val="007F1DA1"/>
    <w:rsid w:val="007F25A2"/>
    <w:rsid w:val="007F5E62"/>
    <w:rsid w:val="007F67DF"/>
    <w:rsid w:val="0080108D"/>
    <w:rsid w:val="00801B75"/>
    <w:rsid w:val="0080429B"/>
    <w:rsid w:val="008042FD"/>
    <w:rsid w:val="0080486A"/>
    <w:rsid w:val="00804C7E"/>
    <w:rsid w:val="0080555F"/>
    <w:rsid w:val="00810DC3"/>
    <w:rsid w:val="00810FF6"/>
    <w:rsid w:val="00811E2C"/>
    <w:rsid w:val="00812DFF"/>
    <w:rsid w:val="00813B13"/>
    <w:rsid w:val="00816293"/>
    <w:rsid w:val="00816C87"/>
    <w:rsid w:val="00817803"/>
    <w:rsid w:val="0081785D"/>
    <w:rsid w:val="00817E42"/>
    <w:rsid w:val="00820C74"/>
    <w:rsid w:val="00822262"/>
    <w:rsid w:val="008235CF"/>
    <w:rsid w:val="00824AA2"/>
    <w:rsid w:val="00830109"/>
    <w:rsid w:val="00831906"/>
    <w:rsid w:val="00831E90"/>
    <w:rsid w:val="00834257"/>
    <w:rsid w:val="00837616"/>
    <w:rsid w:val="00837E14"/>
    <w:rsid w:val="0084142D"/>
    <w:rsid w:val="00845A18"/>
    <w:rsid w:val="008464F4"/>
    <w:rsid w:val="00846FC1"/>
    <w:rsid w:val="00850960"/>
    <w:rsid w:val="0085196E"/>
    <w:rsid w:val="00851F2B"/>
    <w:rsid w:val="00854E3F"/>
    <w:rsid w:val="008562BF"/>
    <w:rsid w:val="008579BD"/>
    <w:rsid w:val="0086010C"/>
    <w:rsid w:val="00860CAA"/>
    <w:rsid w:val="00861075"/>
    <w:rsid w:val="00861114"/>
    <w:rsid w:val="008622BE"/>
    <w:rsid w:val="00862B48"/>
    <w:rsid w:val="00863600"/>
    <w:rsid w:val="00863A87"/>
    <w:rsid w:val="008641D5"/>
    <w:rsid w:val="008650D4"/>
    <w:rsid w:val="00865660"/>
    <w:rsid w:val="00866215"/>
    <w:rsid w:val="00866297"/>
    <w:rsid w:val="008677EF"/>
    <w:rsid w:val="008679F7"/>
    <w:rsid w:val="0087040D"/>
    <w:rsid w:val="008741D7"/>
    <w:rsid w:val="008754A8"/>
    <w:rsid w:val="008755B2"/>
    <w:rsid w:val="00875651"/>
    <w:rsid w:val="0087718F"/>
    <w:rsid w:val="00881E1B"/>
    <w:rsid w:val="00886ECA"/>
    <w:rsid w:val="00887CAE"/>
    <w:rsid w:val="00890899"/>
    <w:rsid w:val="00890D28"/>
    <w:rsid w:val="0089317C"/>
    <w:rsid w:val="00893B3C"/>
    <w:rsid w:val="008944F8"/>
    <w:rsid w:val="0089453F"/>
    <w:rsid w:val="00897CA2"/>
    <w:rsid w:val="008A24D7"/>
    <w:rsid w:val="008A28AC"/>
    <w:rsid w:val="008A4A82"/>
    <w:rsid w:val="008A513B"/>
    <w:rsid w:val="008B0C20"/>
    <w:rsid w:val="008B380D"/>
    <w:rsid w:val="008B5805"/>
    <w:rsid w:val="008B580F"/>
    <w:rsid w:val="008B5EB1"/>
    <w:rsid w:val="008C257E"/>
    <w:rsid w:val="008C4076"/>
    <w:rsid w:val="008C5F9C"/>
    <w:rsid w:val="008D0021"/>
    <w:rsid w:val="008D01F8"/>
    <w:rsid w:val="008D03FF"/>
    <w:rsid w:val="008D3A80"/>
    <w:rsid w:val="008D3ECF"/>
    <w:rsid w:val="008D4CB0"/>
    <w:rsid w:val="008D658F"/>
    <w:rsid w:val="008E1409"/>
    <w:rsid w:val="008E2CF7"/>
    <w:rsid w:val="008E40D7"/>
    <w:rsid w:val="008E4800"/>
    <w:rsid w:val="008E4840"/>
    <w:rsid w:val="008E4CC0"/>
    <w:rsid w:val="008E4D42"/>
    <w:rsid w:val="008E5D0E"/>
    <w:rsid w:val="008E65B6"/>
    <w:rsid w:val="008E76BD"/>
    <w:rsid w:val="008E79BD"/>
    <w:rsid w:val="008F37EE"/>
    <w:rsid w:val="008F41CA"/>
    <w:rsid w:val="008F53F0"/>
    <w:rsid w:val="008F5968"/>
    <w:rsid w:val="008F5B83"/>
    <w:rsid w:val="008F6A35"/>
    <w:rsid w:val="00901025"/>
    <w:rsid w:val="0090149F"/>
    <w:rsid w:val="00901D65"/>
    <w:rsid w:val="009068C5"/>
    <w:rsid w:val="009075F1"/>
    <w:rsid w:val="009077A5"/>
    <w:rsid w:val="00911215"/>
    <w:rsid w:val="00916005"/>
    <w:rsid w:val="009164E0"/>
    <w:rsid w:val="00916E26"/>
    <w:rsid w:val="00917298"/>
    <w:rsid w:val="0091799B"/>
    <w:rsid w:val="009231B2"/>
    <w:rsid w:val="00925B00"/>
    <w:rsid w:val="0092709D"/>
    <w:rsid w:val="00927328"/>
    <w:rsid w:val="00933591"/>
    <w:rsid w:val="00933982"/>
    <w:rsid w:val="009340BE"/>
    <w:rsid w:val="00934C8A"/>
    <w:rsid w:val="00937D02"/>
    <w:rsid w:val="00937D92"/>
    <w:rsid w:val="00940BD4"/>
    <w:rsid w:val="00940C0D"/>
    <w:rsid w:val="00941BED"/>
    <w:rsid w:val="0094248E"/>
    <w:rsid w:val="0094295B"/>
    <w:rsid w:val="00944242"/>
    <w:rsid w:val="0094773B"/>
    <w:rsid w:val="0095001D"/>
    <w:rsid w:val="00951C68"/>
    <w:rsid w:val="00951D74"/>
    <w:rsid w:val="009540D3"/>
    <w:rsid w:val="009605E2"/>
    <w:rsid w:val="0096530A"/>
    <w:rsid w:val="00967493"/>
    <w:rsid w:val="00967C38"/>
    <w:rsid w:val="00970961"/>
    <w:rsid w:val="00970E43"/>
    <w:rsid w:val="00976F37"/>
    <w:rsid w:val="009771FC"/>
    <w:rsid w:val="0098268D"/>
    <w:rsid w:val="009839F6"/>
    <w:rsid w:val="00986994"/>
    <w:rsid w:val="00995618"/>
    <w:rsid w:val="0099791B"/>
    <w:rsid w:val="009A1B3D"/>
    <w:rsid w:val="009A3BCB"/>
    <w:rsid w:val="009B0DBD"/>
    <w:rsid w:val="009B20C0"/>
    <w:rsid w:val="009B4CEE"/>
    <w:rsid w:val="009B4E73"/>
    <w:rsid w:val="009B73BF"/>
    <w:rsid w:val="009B7AC2"/>
    <w:rsid w:val="009C1417"/>
    <w:rsid w:val="009C1536"/>
    <w:rsid w:val="009C52AB"/>
    <w:rsid w:val="009C6C93"/>
    <w:rsid w:val="009C7961"/>
    <w:rsid w:val="009D4A46"/>
    <w:rsid w:val="009D51F5"/>
    <w:rsid w:val="009D53A1"/>
    <w:rsid w:val="009D5EBC"/>
    <w:rsid w:val="009D70E1"/>
    <w:rsid w:val="009E19C3"/>
    <w:rsid w:val="009E36F4"/>
    <w:rsid w:val="009E3953"/>
    <w:rsid w:val="009E6526"/>
    <w:rsid w:val="009F19AA"/>
    <w:rsid w:val="009F1FF6"/>
    <w:rsid w:val="009F25D8"/>
    <w:rsid w:val="009F3EF2"/>
    <w:rsid w:val="009F42D2"/>
    <w:rsid w:val="009F5B8A"/>
    <w:rsid w:val="009F6134"/>
    <w:rsid w:val="00A010F1"/>
    <w:rsid w:val="00A014C2"/>
    <w:rsid w:val="00A018B8"/>
    <w:rsid w:val="00A02690"/>
    <w:rsid w:val="00A02717"/>
    <w:rsid w:val="00A03DF3"/>
    <w:rsid w:val="00A05237"/>
    <w:rsid w:val="00A0559B"/>
    <w:rsid w:val="00A05707"/>
    <w:rsid w:val="00A05F8B"/>
    <w:rsid w:val="00A06108"/>
    <w:rsid w:val="00A06F3A"/>
    <w:rsid w:val="00A10661"/>
    <w:rsid w:val="00A106B2"/>
    <w:rsid w:val="00A1134A"/>
    <w:rsid w:val="00A11398"/>
    <w:rsid w:val="00A14F99"/>
    <w:rsid w:val="00A15F55"/>
    <w:rsid w:val="00A1723A"/>
    <w:rsid w:val="00A22473"/>
    <w:rsid w:val="00A228BE"/>
    <w:rsid w:val="00A2297B"/>
    <w:rsid w:val="00A22BC5"/>
    <w:rsid w:val="00A23F21"/>
    <w:rsid w:val="00A378B6"/>
    <w:rsid w:val="00A42264"/>
    <w:rsid w:val="00A44D93"/>
    <w:rsid w:val="00A46698"/>
    <w:rsid w:val="00A4706D"/>
    <w:rsid w:val="00A50746"/>
    <w:rsid w:val="00A539AC"/>
    <w:rsid w:val="00A55BD6"/>
    <w:rsid w:val="00A60AD6"/>
    <w:rsid w:val="00A64554"/>
    <w:rsid w:val="00A6462B"/>
    <w:rsid w:val="00A66763"/>
    <w:rsid w:val="00A67287"/>
    <w:rsid w:val="00A7164A"/>
    <w:rsid w:val="00A719DB"/>
    <w:rsid w:val="00A737C7"/>
    <w:rsid w:val="00A74BAE"/>
    <w:rsid w:val="00A74E4D"/>
    <w:rsid w:val="00A85060"/>
    <w:rsid w:val="00A85151"/>
    <w:rsid w:val="00A86F3B"/>
    <w:rsid w:val="00A87A83"/>
    <w:rsid w:val="00A933F7"/>
    <w:rsid w:val="00A94E46"/>
    <w:rsid w:val="00A9624C"/>
    <w:rsid w:val="00A97153"/>
    <w:rsid w:val="00AB46F5"/>
    <w:rsid w:val="00AB63B7"/>
    <w:rsid w:val="00AC16A8"/>
    <w:rsid w:val="00AC64D3"/>
    <w:rsid w:val="00AD087C"/>
    <w:rsid w:val="00AD109A"/>
    <w:rsid w:val="00AD1C1B"/>
    <w:rsid w:val="00AD2369"/>
    <w:rsid w:val="00AD35E4"/>
    <w:rsid w:val="00AD4562"/>
    <w:rsid w:val="00AD4CE0"/>
    <w:rsid w:val="00AD5028"/>
    <w:rsid w:val="00AD5A20"/>
    <w:rsid w:val="00AD6F49"/>
    <w:rsid w:val="00AE12A3"/>
    <w:rsid w:val="00AE153E"/>
    <w:rsid w:val="00AE44CD"/>
    <w:rsid w:val="00AF1291"/>
    <w:rsid w:val="00AF15D4"/>
    <w:rsid w:val="00AF2450"/>
    <w:rsid w:val="00AF3878"/>
    <w:rsid w:val="00AF4097"/>
    <w:rsid w:val="00AF47A9"/>
    <w:rsid w:val="00AF5080"/>
    <w:rsid w:val="00AF685A"/>
    <w:rsid w:val="00B03F6E"/>
    <w:rsid w:val="00B04393"/>
    <w:rsid w:val="00B04C82"/>
    <w:rsid w:val="00B10CFC"/>
    <w:rsid w:val="00B118C6"/>
    <w:rsid w:val="00B1297B"/>
    <w:rsid w:val="00B1536E"/>
    <w:rsid w:val="00B17C0B"/>
    <w:rsid w:val="00B219ED"/>
    <w:rsid w:val="00B2208F"/>
    <w:rsid w:val="00B221AE"/>
    <w:rsid w:val="00B24051"/>
    <w:rsid w:val="00B25117"/>
    <w:rsid w:val="00B264B6"/>
    <w:rsid w:val="00B312DD"/>
    <w:rsid w:val="00B31919"/>
    <w:rsid w:val="00B33CC8"/>
    <w:rsid w:val="00B33D8B"/>
    <w:rsid w:val="00B3563C"/>
    <w:rsid w:val="00B371C2"/>
    <w:rsid w:val="00B40770"/>
    <w:rsid w:val="00B40B5C"/>
    <w:rsid w:val="00B42335"/>
    <w:rsid w:val="00B46125"/>
    <w:rsid w:val="00B46B1C"/>
    <w:rsid w:val="00B51837"/>
    <w:rsid w:val="00B52997"/>
    <w:rsid w:val="00B53D78"/>
    <w:rsid w:val="00B55143"/>
    <w:rsid w:val="00B55334"/>
    <w:rsid w:val="00B55F02"/>
    <w:rsid w:val="00B611AC"/>
    <w:rsid w:val="00B62C43"/>
    <w:rsid w:val="00B64582"/>
    <w:rsid w:val="00B65979"/>
    <w:rsid w:val="00B6637F"/>
    <w:rsid w:val="00B66BD2"/>
    <w:rsid w:val="00B66D05"/>
    <w:rsid w:val="00B6700A"/>
    <w:rsid w:val="00B72208"/>
    <w:rsid w:val="00B72482"/>
    <w:rsid w:val="00B72B60"/>
    <w:rsid w:val="00B748D9"/>
    <w:rsid w:val="00B7595C"/>
    <w:rsid w:val="00B75E85"/>
    <w:rsid w:val="00B80FEB"/>
    <w:rsid w:val="00B87E4A"/>
    <w:rsid w:val="00B93404"/>
    <w:rsid w:val="00B95C1E"/>
    <w:rsid w:val="00B97727"/>
    <w:rsid w:val="00BA08F0"/>
    <w:rsid w:val="00BA0B28"/>
    <w:rsid w:val="00BA0E10"/>
    <w:rsid w:val="00BA29EA"/>
    <w:rsid w:val="00BA3206"/>
    <w:rsid w:val="00BA33E8"/>
    <w:rsid w:val="00BA3B33"/>
    <w:rsid w:val="00BA3E4C"/>
    <w:rsid w:val="00BA4AEF"/>
    <w:rsid w:val="00BA601F"/>
    <w:rsid w:val="00BA6A33"/>
    <w:rsid w:val="00BB0167"/>
    <w:rsid w:val="00BB04FC"/>
    <w:rsid w:val="00BB167A"/>
    <w:rsid w:val="00BB1C06"/>
    <w:rsid w:val="00BB213F"/>
    <w:rsid w:val="00BB326B"/>
    <w:rsid w:val="00BB4CF3"/>
    <w:rsid w:val="00BB57A6"/>
    <w:rsid w:val="00BB58EF"/>
    <w:rsid w:val="00BB5A1F"/>
    <w:rsid w:val="00BC35A9"/>
    <w:rsid w:val="00BC405C"/>
    <w:rsid w:val="00BC4F50"/>
    <w:rsid w:val="00BC5265"/>
    <w:rsid w:val="00BC562A"/>
    <w:rsid w:val="00BD0633"/>
    <w:rsid w:val="00BD2C88"/>
    <w:rsid w:val="00BD4175"/>
    <w:rsid w:val="00BD4532"/>
    <w:rsid w:val="00BD46D2"/>
    <w:rsid w:val="00BD4BD2"/>
    <w:rsid w:val="00BD5EDD"/>
    <w:rsid w:val="00BD64BF"/>
    <w:rsid w:val="00BE06ED"/>
    <w:rsid w:val="00BE1152"/>
    <w:rsid w:val="00BE216F"/>
    <w:rsid w:val="00BE3013"/>
    <w:rsid w:val="00BE3645"/>
    <w:rsid w:val="00BE39FB"/>
    <w:rsid w:val="00BE5387"/>
    <w:rsid w:val="00BF24A0"/>
    <w:rsid w:val="00BF66CA"/>
    <w:rsid w:val="00C007AD"/>
    <w:rsid w:val="00C01731"/>
    <w:rsid w:val="00C01C7D"/>
    <w:rsid w:val="00C025BE"/>
    <w:rsid w:val="00C030D3"/>
    <w:rsid w:val="00C0423F"/>
    <w:rsid w:val="00C114ED"/>
    <w:rsid w:val="00C13E17"/>
    <w:rsid w:val="00C14F8A"/>
    <w:rsid w:val="00C16422"/>
    <w:rsid w:val="00C16973"/>
    <w:rsid w:val="00C23323"/>
    <w:rsid w:val="00C25CC6"/>
    <w:rsid w:val="00C276A4"/>
    <w:rsid w:val="00C31BDF"/>
    <w:rsid w:val="00C3474D"/>
    <w:rsid w:val="00C37038"/>
    <w:rsid w:val="00C4001B"/>
    <w:rsid w:val="00C402F4"/>
    <w:rsid w:val="00C4236F"/>
    <w:rsid w:val="00C43142"/>
    <w:rsid w:val="00C442B4"/>
    <w:rsid w:val="00C44967"/>
    <w:rsid w:val="00C45088"/>
    <w:rsid w:val="00C47A92"/>
    <w:rsid w:val="00C516EB"/>
    <w:rsid w:val="00C51DED"/>
    <w:rsid w:val="00C53A17"/>
    <w:rsid w:val="00C55C60"/>
    <w:rsid w:val="00C567BD"/>
    <w:rsid w:val="00C57E20"/>
    <w:rsid w:val="00C6247A"/>
    <w:rsid w:val="00C62AE5"/>
    <w:rsid w:val="00C62EAF"/>
    <w:rsid w:val="00C664A6"/>
    <w:rsid w:val="00C671C3"/>
    <w:rsid w:val="00C67B33"/>
    <w:rsid w:val="00C67D62"/>
    <w:rsid w:val="00C71042"/>
    <w:rsid w:val="00C71138"/>
    <w:rsid w:val="00C716B4"/>
    <w:rsid w:val="00C71912"/>
    <w:rsid w:val="00C71C20"/>
    <w:rsid w:val="00C74A7A"/>
    <w:rsid w:val="00C77E7D"/>
    <w:rsid w:val="00C77E86"/>
    <w:rsid w:val="00C8079F"/>
    <w:rsid w:val="00C975C2"/>
    <w:rsid w:val="00C97AA4"/>
    <w:rsid w:val="00CA09B2"/>
    <w:rsid w:val="00CA5659"/>
    <w:rsid w:val="00CA5A94"/>
    <w:rsid w:val="00CA6B9E"/>
    <w:rsid w:val="00CA73DB"/>
    <w:rsid w:val="00CB0617"/>
    <w:rsid w:val="00CB1842"/>
    <w:rsid w:val="00CB2B74"/>
    <w:rsid w:val="00CB3339"/>
    <w:rsid w:val="00CB5FCF"/>
    <w:rsid w:val="00CC0317"/>
    <w:rsid w:val="00CC0C50"/>
    <w:rsid w:val="00CC7BAC"/>
    <w:rsid w:val="00CD0BD9"/>
    <w:rsid w:val="00CD6780"/>
    <w:rsid w:val="00CD70B4"/>
    <w:rsid w:val="00CE0FDE"/>
    <w:rsid w:val="00CE3C3F"/>
    <w:rsid w:val="00CE40D1"/>
    <w:rsid w:val="00CE4217"/>
    <w:rsid w:val="00CE4423"/>
    <w:rsid w:val="00CF03FD"/>
    <w:rsid w:val="00CF1B0E"/>
    <w:rsid w:val="00CF291E"/>
    <w:rsid w:val="00CF2E92"/>
    <w:rsid w:val="00CF36D8"/>
    <w:rsid w:val="00CF5012"/>
    <w:rsid w:val="00CF6128"/>
    <w:rsid w:val="00CF6E11"/>
    <w:rsid w:val="00CF7121"/>
    <w:rsid w:val="00CF7A43"/>
    <w:rsid w:val="00D010CA"/>
    <w:rsid w:val="00D018F3"/>
    <w:rsid w:val="00D024E0"/>
    <w:rsid w:val="00D02A75"/>
    <w:rsid w:val="00D042E0"/>
    <w:rsid w:val="00D04A9F"/>
    <w:rsid w:val="00D05632"/>
    <w:rsid w:val="00D077DC"/>
    <w:rsid w:val="00D1377A"/>
    <w:rsid w:val="00D1551A"/>
    <w:rsid w:val="00D15FFF"/>
    <w:rsid w:val="00D16946"/>
    <w:rsid w:val="00D20377"/>
    <w:rsid w:val="00D223B6"/>
    <w:rsid w:val="00D228CD"/>
    <w:rsid w:val="00D23DFC"/>
    <w:rsid w:val="00D23F45"/>
    <w:rsid w:val="00D246A9"/>
    <w:rsid w:val="00D25483"/>
    <w:rsid w:val="00D272A3"/>
    <w:rsid w:val="00D332AB"/>
    <w:rsid w:val="00D366A5"/>
    <w:rsid w:val="00D37261"/>
    <w:rsid w:val="00D37B88"/>
    <w:rsid w:val="00D416C8"/>
    <w:rsid w:val="00D41C87"/>
    <w:rsid w:val="00D426A0"/>
    <w:rsid w:val="00D43A23"/>
    <w:rsid w:val="00D44366"/>
    <w:rsid w:val="00D44C20"/>
    <w:rsid w:val="00D459C3"/>
    <w:rsid w:val="00D55887"/>
    <w:rsid w:val="00D55DDC"/>
    <w:rsid w:val="00D56074"/>
    <w:rsid w:val="00D567CA"/>
    <w:rsid w:val="00D57462"/>
    <w:rsid w:val="00D57628"/>
    <w:rsid w:val="00D607E5"/>
    <w:rsid w:val="00D61C8B"/>
    <w:rsid w:val="00D64E07"/>
    <w:rsid w:val="00D672CD"/>
    <w:rsid w:val="00D70454"/>
    <w:rsid w:val="00D71361"/>
    <w:rsid w:val="00D7147A"/>
    <w:rsid w:val="00D717AD"/>
    <w:rsid w:val="00D72E46"/>
    <w:rsid w:val="00D72E50"/>
    <w:rsid w:val="00D73BAA"/>
    <w:rsid w:val="00D755A2"/>
    <w:rsid w:val="00D756B9"/>
    <w:rsid w:val="00D77028"/>
    <w:rsid w:val="00D777B1"/>
    <w:rsid w:val="00D811D8"/>
    <w:rsid w:val="00D81E59"/>
    <w:rsid w:val="00D8210C"/>
    <w:rsid w:val="00D8585C"/>
    <w:rsid w:val="00D86028"/>
    <w:rsid w:val="00D8624D"/>
    <w:rsid w:val="00D8709F"/>
    <w:rsid w:val="00D92094"/>
    <w:rsid w:val="00D9269E"/>
    <w:rsid w:val="00D92B16"/>
    <w:rsid w:val="00D93240"/>
    <w:rsid w:val="00D9487B"/>
    <w:rsid w:val="00D953DF"/>
    <w:rsid w:val="00D95C01"/>
    <w:rsid w:val="00D97B54"/>
    <w:rsid w:val="00DA150C"/>
    <w:rsid w:val="00DA1931"/>
    <w:rsid w:val="00DA2680"/>
    <w:rsid w:val="00DA2CB5"/>
    <w:rsid w:val="00DA2F6A"/>
    <w:rsid w:val="00DA326D"/>
    <w:rsid w:val="00DA555F"/>
    <w:rsid w:val="00DA6145"/>
    <w:rsid w:val="00DA7DD2"/>
    <w:rsid w:val="00DB2C45"/>
    <w:rsid w:val="00DB2F7F"/>
    <w:rsid w:val="00DB3A55"/>
    <w:rsid w:val="00DB556A"/>
    <w:rsid w:val="00DC390F"/>
    <w:rsid w:val="00DC4278"/>
    <w:rsid w:val="00DD1363"/>
    <w:rsid w:val="00DD1956"/>
    <w:rsid w:val="00DD35B9"/>
    <w:rsid w:val="00DD40AF"/>
    <w:rsid w:val="00DD4223"/>
    <w:rsid w:val="00DD460F"/>
    <w:rsid w:val="00DD6E09"/>
    <w:rsid w:val="00DE026C"/>
    <w:rsid w:val="00DE24E2"/>
    <w:rsid w:val="00DE3191"/>
    <w:rsid w:val="00DE4237"/>
    <w:rsid w:val="00DE43FC"/>
    <w:rsid w:val="00DE46D0"/>
    <w:rsid w:val="00DE4D59"/>
    <w:rsid w:val="00DE6C93"/>
    <w:rsid w:val="00DE6D7B"/>
    <w:rsid w:val="00DE78FD"/>
    <w:rsid w:val="00DF04CF"/>
    <w:rsid w:val="00DF1661"/>
    <w:rsid w:val="00DF181F"/>
    <w:rsid w:val="00DF36FE"/>
    <w:rsid w:val="00DF5651"/>
    <w:rsid w:val="00DF6196"/>
    <w:rsid w:val="00DF6C25"/>
    <w:rsid w:val="00DF7826"/>
    <w:rsid w:val="00E002F0"/>
    <w:rsid w:val="00E02198"/>
    <w:rsid w:val="00E02948"/>
    <w:rsid w:val="00E04264"/>
    <w:rsid w:val="00E05822"/>
    <w:rsid w:val="00E05E07"/>
    <w:rsid w:val="00E06002"/>
    <w:rsid w:val="00E06A89"/>
    <w:rsid w:val="00E10193"/>
    <w:rsid w:val="00E10559"/>
    <w:rsid w:val="00E11746"/>
    <w:rsid w:val="00E11EA9"/>
    <w:rsid w:val="00E139FB"/>
    <w:rsid w:val="00E14C3B"/>
    <w:rsid w:val="00E17E87"/>
    <w:rsid w:val="00E221AA"/>
    <w:rsid w:val="00E24FE8"/>
    <w:rsid w:val="00E30032"/>
    <w:rsid w:val="00E30AB1"/>
    <w:rsid w:val="00E31F11"/>
    <w:rsid w:val="00E32205"/>
    <w:rsid w:val="00E3389F"/>
    <w:rsid w:val="00E34BC6"/>
    <w:rsid w:val="00E377C4"/>
    <w:rsid w:val="00E4063F"/>
    <w:rsid w:val="00E414D9"/>
    <w:rsid w:val="00E4152F"/>
    <w:rsid w:val="00E44E08"/>
    <w:rsid w:val="00E453AA"/>
    <w:rsid w:val="00E456CC"/>
    <w:rsid w:val="00E47A1A"/>
    <w:rsid w:val="00E501C7"/>
    <w:rsid w:val="00E50E15"/>
    <w:rsid w:val="00E5273E"/>
    <w:rsid w:val="00E546D0"/>
    <w:rsid w:val="00E56ED0"/>
    <w:rsid w:val="00E57832"/>
    <w:rsid w:val="00E57A55"/>
    <w:rsid w:val="00E6328F"/>
    <w:rsid w:val="00E646FC"/>
    <w:rsid w:val="00E6491C"/>
    <w:rsid w:val="00E654B1"/>
    <w:rsid w:val="00E65C75"/>
    <w:rsid w:val="00E66862"/>
    <w:rsid w:val="00E67C7E"/>
    <w:rsid w:val="00E719D9"/>
    <w:rsid w:val="00E73286"/>
    <w:rsid w:val="00E73792"/>
    <w:rsid w:val="00E7540E"/>
    <w:rsid w:val="00E75910"/>
    <w:rsid w:val="00E76752"/>
    <w:rsid w:val="00E8069E"/>
    <w:rsid w:val="00E83609"/>
    <w:rsid w:val="00E85A89"/>
    <w:rsid w:val="00E8746C"/>
    <w:rsid w:val="00E875EA"/>
    <w:rsid w:val="00E87B9B"/>
    <w:rsid w:val="00E91C2C"/>
    <w:rsid w:val="00E91E92"/>
    <w:rsid w:val="00E977ED"/>
    <w:rsid w:val="00E978BA"/>
    <w:rsid w:val="00E97FA7"/>
    <w:rsid w:val="00EA0DC8"/>
    <w:rsid w:val="00EA2EE7"/>
    <w:rsid w:val="00EA2F06"/>
    <w:rsid w:val="00EA3131"/>
    <w:rsid w:val="00EA322A"/>
    <w:rsid w:val="00EA644E"/>
    <w:rsid w:val="00EB17C9"/>
    <w:rsid w:val="00EB2FB4"/>
    <w:rsid w:val="00EB3078"/>
    <w:rsid w:val="00EB44D6"/>
    <w:rsid w:val="00EB45C8"/>
    <w:rsid w:val="00EB71D3"/>
    <w:rsid w:val="00EB73D8"/>
    <w:rsid w:val="00EC0366"/>
    <w:rsid w:val="00EC28E9"/>
    <w:rsid w:val="00EC61CD"/>
    <w:rsid w:val="00EC6EFB"/>
    <w:rsid w:val="00ED248E"/>
    <w:rsid w:val="00ED41AB"/>
    <w:rsid w:val="00EE09D2"/>
    <w:rsid w:val="00EE10C8"/>
    <w:rsid w:val="00EE156C"/>
    <w:rsid w:val="00EE26C4"/>
    <w:rsid w:val="00EE54A4"/>
    <w:rsid w:val="00EE6BCA"/>
    <w:rsid w:val="00EF0AF8"/>
    <w:rsid w:val="00EF1FEE"/>
    <w:rsid w:val="00EF57BC"/>
    <w:rsid w:val="00EF5FFF"/>
    <w:rsid w:val="00EF6299"/>
    <w:rsid w:val="00F011A0"/>
    <w:rsid w:val="00F01916"/>
    <w:rsid w:val="00F0383D"/>
    <w:rsid w:val="00F039A9"/>
    <w:rsid w:val="00F039C7"/>
    <w:rsid w:val="00F05B31"/>
    <w:rsid w:val="00F0723C"/>
    <w:rsid w:val="00F07E38"/>
    <w:rsid w:val="00F10639"/>
    <w:rsid w:val="00F12190"/>
    <w:rsid w:val="00F14522"/>
    <w:rsid w:val="00F217D1"/>
    <w:rsid w:val="00F21B26"/>
    <w:rsid w:val="00F2259B"/>
    <w:rsid w:val="00F23B95"/>
    <w:rsid w:val="00F24B97"/>
    <w:rsid w:val="00F25696"/>
    <w:rsid w:val="00F25E79"/>
    <w:rsid w:val="00F26AA1"/>
    <w:rsid w:val="00F30447"/>
    <w:rsid w:val="00F30793"/>
    <w:rsid w:val="00F30EFE"/>
    <w:rsid w:val="00F31D75"/>
    <w:rsid w:val="00F328EB"/>
    <w:rsid w:val="00F33695"/>
    <w:rsid w:val="00F361B6"/>
    <w:rsid w:val="00F36C2E"/>
    <w:rsid w:val="00F374F1"/>
    <w:rsid w:val="00F4161A"/>
    <w:rsid w:val="00F41D6B"/>
    <w:rsid w:val="00F43390"/>
    <w:rsid w:val="00F450C9"/>
    <w:rsid w:val="00F46F38"/>
    <w:rsid w:val="00F47977"/>
    <w:rsid w:val="00F554FA"/>
    <w:rsid w:val="00F55548"/>
    <w:rsid w:val="00F5729C"/>
    <w:rsid w:val="00F579A3"/>
    <w:rsid w:val="00F620B8"/>
    <w:rsid w:val="00F6242D"/>
    <w:rsid w:val="00F631EE"/>
    <w:rsid w:val="00F634F8"/>
    <w:rsid w:val="00F671B7"/>
    <w:rsid w:val="00F671FE"/>
    <w:rsid w:val="00F67B62"/>
    <w:rsid w:val="00F7038E"/>
    <w:rsid w:val="00F7614D"/>
    <w:rsid w:val="00F76734"/>
    <w:rsid w:val="00F8154A"/>
    <w:rsid w:val="00F82BA5"/>
    <w:rsid w:val="00F84DF3"/>
    <w:rsid w:val="00F90AAD"/>
    <w:rsid w:val="00F935B9"/>
    <w:rsid w:val="00F93BD4"/>
    <w:rsid w:val="00F93E99"/>
    <w:rsid w:val="00F952B3"/>
    <w:rsid w:val="00F95F20"/>
    <w:rsid w:val="00F96EF9"/>
    <w:rsid w:val="00FA0AA6"/>
    <w:rsid w:val="00FA1396"/>
    <w:rsid w:val="00FA1E41"/>
    <w:rsid w:val="00FA2BFF"/>
    <w:rsid w:val="00FA6435"/>
    <w:rsid w:val="00FA654D"/>
    <w:rsid w:val="00FA7BC7"/>
    <w:rsid w:val="00FB2240"/>
    <w:rsid w:val="00FB2969"/>
    <w:rsid w:val="00FB2C67"/>
    <w:rsid w:val="00FB626E"/>
    <w:rsid w:val="00FB790E"/>
    <w:rsid w:val="00FC055A"/>
    <w:rsid w:val="00FC0EF1"/>
    <w:rsid w:val="00FC1C8E"/>
    <w:rsid w:val="00FC34DE"/>
    <w:rsid w:val="00FD0DB5"/>
    <w:rsid w:val="00FD246F"/>
    <w:rsid w:val="00FD3677"/>
    <w:rsid w:val="00FD55E8"/>
    <w:rsid w:val="00FD5928"/>
    <w:rsid w:val="00FD5B4B"/>
    <w:rsid w:val="00FD6E01"/>
    <w:rsid w:val="00FE03D7"/>
    <w:rsid w:val="00FE37C8"/>
    <w:rsid w:val="00FE6D4F"/>
    <w:rsid w:val="00FE701B"/>
    <w:rsid w:val="00FF2933"/>
    <w:rsid w:val="00FF2B0E"/>
    <w:rsid w:val="00FF5B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752"/>
    <w:pPr>
      <w:spacing w:after="0" w:line="240" w:lineRule="auto"/>
    </w:pPr>
    <w:rPr>
      <w:rFonts w:ascii=".VnTime" w:eastAsia="Times New Roman" w:hAnsi=".VnTime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B75E85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E76752"/>
    <w:rPr>
      <w:szCs w:val="20"/>
    </w:rPr>
  </w:style>
  <w:style w:type="character" w:customStyle="1" w:styleId="BodyText2Char">
    <w:name w:val="Body Text 2 Char"/>
    <w:basedOn w:val="DefaultParagraphFont"/>
    <w:link w:val="BodyText2"/>
    <w:rsid w:val="00E76752"/>
    <w:rPr>
      <w:rFonts w:ascii=".VnTime" w:eastAsia="Times New Roman" w:hAnsi=".VnTime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7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752"/>
    <w:rPr>
      <w:rFonts w:ascii="Tahoma" w:eastAsia="Times New Roman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B75E85"/>
    <w:rPr>
      <w:rFonts w:ascii="Cambria" w:eastAsia="Times New Roman" w:hAnsi="Cambria"/>
      <w:b/>
      <w:bCs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3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1029</Words>
  <Characters>5866</Characters>
  <Application>Microsoft Office Word</Application>
  <DocSecurity>0</DocSecurity>
  <Lines>48</Lines>
  <Paragraphs>13</Paragraphs>
  <ScaleCrop>false</ScaleCrop>
  <Company>CP - QN</Company>
  <LinksUpToDate>false</LinksUpToDate>
  <CharactersWithSpaces>6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1082QN</dc:creator>
  <cp:lastModifiedBy>Minh1082QN</cp:lastModifiedBy>
  <cp:revision>9</cp:revision>
  <cp:lastPrinted>2023-04-11T13:27:00Z</cp:lastPrinted>
  <dcterms:created xsi:type="dcterms:W3CDTF">2023-03-15T13:03:00Z</dcterms:created>
  <dcterms:modified xsi:type="dcterms:W3CDTF">2023-04-11T13:28:00Z</dcterms:modified>
</cp:coreProperties>
</file>